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bookmarkStart w:id="0" w:name="_Hlk144224479" w:displacedByCustomXml="next"/>
    <w:bookmarkEnd w:id="0" w:displacedByCustomXml="next"/>
    <w:bookmarkStart w:id="1" w:name="_Toc161065981" w:displacedByCustomXml="next"/>
    <w:bookmarkStart w:id="2" w:name="_Toc160798549" w:displacedByCustomXml="next"/>
    <w:sdt>
      <w:sdtPr>
        <w:rPr>
          <w:lang w:val="zh-CN"/>
        </w:rPr>
        <w:id w:val="-118460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1846F98" w14:textId="77777777" w:rsidR="00DA69C1" w:rsidRDefault="00DA69C1">
          <w:pPr>
            <w:tabs>
              <w:tab w:val="left" w:pos="4080"/>
              <w:tab w:val="right" w:pos="8400"/>
            </w:tabs>
            <w:spacing w:line="360" w:lineRule="auto"/>
            <w:ind w:firstLine="480"/>
            <w:rPr>
              <w:sz w:val="28"/>
              <w:szCs w:val="28"/>
            </w:rPr>
          </w:pPr>
        </w:p>
        <w:p w14:paraId="30BA08D0" w14:textId="77777777" w:rsidR="00DA69C1" w:rsidRDefault="00DA69C1">
          <w:pPr>
            <w:tabs>
              <w:tab w:val="left" w:pos="4080"/>
              <w:tab w:val="right" w:pos="8400"/>
            </w:tabs>
            <w:spacing w:line="360" w:lineRule="auto"/>
            <w:ind w:firstLine="560"/>
            <w:rPr>
              <w:sz w:val="28"/>
              <w:szCs w:val="28"/>
            </w:rPr>
          </w:pPr>
        </w:p>
        <w:p w14:paraId="6BF0F14C" w14:textId="77777777" w:rsidR="00DA69C1" w:rsidRDefault="00DA69C1">
          <w:pPr>
            <w:tabs>
              <w:tab w:val="left" w:pos="4080"/>
              <w:tab w:val="right" w:pos="8400"/>
            </w:tabs>
            <w:spacing w:line="360" w:lineRule="auto"/>
            <w:ind w:firstLine="480"/>
            <w:rPr>
              <w:szCs w:val="20"/>
            </w:rPr>
          </w:pPr>
        </w:p>
        <w:p w14:paraId="1565D35E" w14:textId="77777777" w:rsidR="00DA69C1" w:rsidRDefault="00DA69C1">
          <w:pPr>
            <w:tabs>
              <w:tab w:val="left" w:pos="4080"/>
              <w:tab w:val="right" w:pos="8400"/>
            </w:tabs>
            <w:spacing w:line="360" w:lineRule="auto"/>
            <w:ind w:firstLine="480"/>
            <w:rPr>
              <w:szCs w:val="20"/>
            </w:rPr>
          </w:pPr>
        </w:p>
        <w:p w14:paraId="153EBAD4" w14:textId="1F530434" w:rsidR="00FA2773" w:rsidRDefault="00FA2773" w:rsidP="00D561B8">
          <w:pPr>
            <w:tabs>
              <w:tab w:val="left" w:pos="4080"/>
              <w:tab w:val="right" w:pos="8400"/>
            </w:tabs>
            <w:adjustRightInd/>
            <w:snapToGrid/>
            <w:spacing w:line="720" w:lineRule="auto"/>
            <w:ind w:firstLine="883"/>
            <w:rPr>
              <w:rFonts w:eastAsia="黑体"/>
              <w:b/>
              <w:sz w:val="44"/>
              <w:szCs w:val="44"/>
            </w:rPr>
          </w:pPr>
          <w:bookmarkStart w:id="3" w:name="_Hlk162703409"/>
          <w:r>
            <w:rPr>
              <w:rFonts w:eastAsia="黑体" w:hint="eastAsia"/>
              <w:b/>
              <w:sz w:val="44"/>
              <w:szCs w:val="44"/>
            </w:rPr>
            <w:t>报告</w:t>
          </w:r>
        </w:p>
        <w:bookmarkEnd w:id="3"/>
        <w:p w14:paraId="6D2323E7" w14:textId="77777777" w:rsidR="00DA69C1" w:rsidRDefault="00DA69C1">
          <w:pPr>
            <w:tabs>
              <w:tab w:val="left" w:pos="4080"/>
              <w:tab w:val="right" w:pos="8400"/>
            </w:tabs>
            <w:spacing w:line="360" w:lineRule="auto"/>
            <w:ind w:firstLine="482"/>
            <w:rPr>
              <w:b/>
              <w:szCs w:val="20"/>
            </w:rPr>
          </w:pPr>
        </w:p>
        <w:p w14:paraId="782558A4" w14:textId="77777777" w:rsidR="00DA69C1" w:rsidRDefault="00DA69C1">
          <w:pPr>
            <w:tabs>
              <w:tab w:val="left" w:pos="4080"/>
              <w:tab w:val="right" w:pos="8400"/>
            </w:tabs>
            <w:spacing w:line="240" w:lineRule="auto"/>
            <w:ind w:right="140" w:firstLine="723"/>
            <w:jc w:val="center"/>
            <w:rPr>
              <w:rFonts w:eastAsia="黑体"/>
              <w:b/>
              <w:sz w:val="36"/>
              <w:szCs w:val="36"/>
            </w:rPr>
          </w:pPr>
        </w:p>
        <w:p w14:paraId="4BC67201" w14:textId="77777777" w:rsidR="00DA69C1" w:rsidRDefault="00DA69C1">
          <w:pPr>
            <w:tabs>
              <w:tab w:val="left" w:pos="4080"/>
              <w:tab w:val="right" w:pos="8400"/>
            </w:tabs>
            <w:spacing w:line="240" w:lineRule="auto"/>
            <w:ind w:right="140" w:firstLine="723"/>
            <w:jc w:val="center"/>
            <w:rPr>
              <w:rFonts w:eastAsia="黑体"/>
              <w:b/>
              <w:sz w:val="36"/>
              <w:szCs w:val="36"/>
            </w:rPr>
          </w:pPr>
        </w:p>
        <w:p w14:paraId="171075E5" w14:textId="77777777" w:rsidR="00DA69C1" w:rsidRDefault="00000000">
          <w:pPr>
            <w:tabs>
              <w:tab w:val="left" w:pos="4080"/>
              <w:tab w:val="right" w:pos="8400"/>
            </w:tabs>
            <w:adjustRightInd/>
            <w:snapToGrid/>
            <w:spacing w:line="720" w:lineRule="auto"/>
            <w:ind w:firstLine="723"/>
            <w:jc w:val="center"/>
            <w:rPr>
              <w:rFonts w:eastAsia="黑体"/>
              <w:b/>
              <w:sz w:val="36"/>
              <w:szCs w:val="36"/>
            </w:rPr>
          </w:pPr>
          <w:bookmarkStart w:id="4" w:name="_Hlk162703420"/>
          <w:r>
            <w:rPr>
              <w:rFonts w:eastAsia="黑体"/>
              <w:b/>
              <w:sz w:val="36"/>
              <w:szCs w:val="36"/>
            </w:rPr>
            <w:t>编写：</w:t>
          </w:r>
          <w:r>
            <w:rPr>
              <w:rFonts w:eastAsia="黑体"/>
              <w:b/>
              <w:sz w:val="36"/>
              <w:szCs w:val="36"/>
            </w:rPr>
            <w:t>________________</w:t>
          </w:r>
        </w:p>
        <w:p w14:paraId="6D878A63" w14:textId="77777777" w:rsidR="00DA69C1" w:rsidRDefault="00000000">
          <w:pPr>
            <w:tabs>
              <w:tab w:val="left" w:pos="4080"/>
              <w:tab w:val="right" w:pos="8400"/>
            </w:tabs>
            <w:adjustRightInd/>
            <w:snapToGrid/>
            <w:spacing w:line="720" w:lineRule="auto"/>
            <w:ind w:firstLine="723"/>
            <w:jc w:val="center"/>
            <w:rPr>
              <w:rFonts w:eastAsia="黑体"/>
              <w:b/>
              <w:sz w:val="36"/>
              <w:szCs w:val="36"/>
            </w:rPr>
          </w:pPr>
          <w:r>
            <w:rPr>
              <w:rFonts w:eastAsia="黑体"/>
              <w:b/>
              <w:sz w:val="36"/>
              <w:szCs w:val="36"/>
            </w:rPr>
            <w:t>校对：</w:t>
          </w:r>
          <w:r>
            <w:rPr>
              <w:rFonts w:eastAsia="黑体"/>
              <w:b/>
              <w:sz w:val="36"/>
              <w:szCs w:val="36"/>
            </w:rPr>
            <w:t>________________</w:t>
          </w:r>
        </w:p>
        <w:p w14:paraId="03D4DAA6" w14:textId="77777777" w:rsidR="00DA69C1" w:rsidRDefault="00000000">
          <w:pPr>
            <w:tabs>
              <w:tab w:val="left" w:pos="4080"/>
              <w:tab w:val="right" w:pos="8400"/>
            </w:tabs>
            <w:adjustRightInd/>
            <w:snapToGrid/>
            <w:spacing w:line="720" w:lineRule="auto"/>
            <w:ind w:firstLine="723"/>
            <w:jc w:val="center"/>
            <w:rPr>
              <w:rFonts w:eastAsia="黑体"/>
              <w:b/>
              <w:sz w:val="36"/>
              <w:szCs w:val="36"/>
            </w:rPr>
          </w:pPr>
          <w:r>
            <w:rPr>
              <w:rFonts w:eastAsia="黑体"/>
              <w:b/>
              <w:sz w:val="36"/>
              <w:szCs w:val="36"/>
            </w:rPr>
            <w:t>审核：</w:t>
          </w:r>
          <w:r>
            <w:rPr>
              <w:rFonts w:eastAsia="黑体"/>
              <w:b/>
              <w:sz w:val="36"/>
              <w:szCs w:val="36"/>
            </w:rPr>
            <w:t>________________</w:t>
          </w:r>
        </w:p>
        <w:p w14:paraId="17D4CE53" w14:textId="77777777" w:rsidR="00DA69C1" w:rsidRDefault="00000000">
          <w:pPr>
            <w:tabs>
              <w:tab w:val="left" w:pos="4080"/>
              <w:tab w:val="right" w:pos="8400"/>
            </w:tabs>
            <w:adjustRightInd/>
            <w:snapToGrid/>
            <w:spacing w:line="720" w:lineRule="auto"/>
            <w:ind w:firstLine="723"/>
            <w:jc w:val="center"/>
            <w:rPr>
              <w:rFonts w:eastAsia="黑体"/>
              <w:b/>
              <w:sz w:val="36"/>
              <w:szCs w:val="36"/>
            </w:rPr>
          </w:pPr>
          <w:r>
            <w:rPr>
              <w:rFonts w:eastAsia="黑体"/>
              <w:b/>
              <w:sz w:val="36"/>
              <w:szCs w:val="36"/>
            </w:rPr>
            <w:t>批准：</w:t>
          </w:r>
          <w:r>
            <w:rPr>
              <w:rFonts w:eastAsia="黑体"/>
              <w:b/>
              <w:sz w:val="36"/>
              <w:szCs w:val="36"/>
            </w:rPr>
            <w:t>________________</w:t>
          </w:r>
        </w:p>
        <w:p w14:paraId="59FC0C95" w14:textId="77777777" w:rsidR="00DA69C1" w:rsidRDefault="00DA69C1">
          <w:pPr>
            <w:tabs>
              <w:tab w:val="left" w:pos="4080"/>
              <w:tab w:val="right" w:pos="8400"/>
            </w:tabs>
            <w:spacing w:line="720" w:lineRule="auto"/>
            <w:ind w:right="140" w:firstLine="723"/>
            <w:jc w:val="center"/>
            <w:rPr>
              <w:b/>
              <w:sz w:val="36"/>
              <w:szCs w:val="36"/>
            </w:rPr>
          </w:pPr>
        </w:p>
        <w:bookmarkEnd w:id="4"/>
        <w:p w14:paraId="357BA671" w14:textId="77777777" w:rsidR="00DA69C1" w:rsidRDefault="00000000">
          <w:pPr>
            <w:tabs>
              <w:tab w:val="left" w:pos="4080"/>
              <w:tab w:val="right" w:pos="8400"/>
            </w:tabs>
            <w:spacing w:line="720" w:lineRule="auto"/>
            <w:ind w:right="140" w:firstLine="643"/>
            <w:jc w:val="center"/>
            <w:rPr>
              <w:b/>
              <w:sz w:val="44"/>
              <w:szCs w:val="44"/>
            </w:rPr>
          </w:pPr>
          <w:r>
            <w:rPr>
              <w:b/>
              <w:sz w:val="32"/>
              <w:szCs w:val="32"/>
            </w:rPr>
            <w:t>南京</w:t>
          </w:r>
          <w:r>
            <w:rPr>
              <w:rFonts w:hint="eastAsia"/>
              <w:b/>
              <w:sz w:val="32"/>
              <w:szCs w:val="32"/>
            </w:rPr>
            <w:t>航空航天大学</w:t>
          </w:r>
        </w:p>
        <w:p w14:paraId="63AD0F9F" w14:textId="343BBEEE" w:rsidR="00DA69C1" w:rsidRDefault="00000000">
          <w:pPr>
            <w:tabs>
              <w:tab w:val="left" w:pos="4080"/>
              <w:tab w:val="right" w:pos="8400"/>
            </w:tabs>
            <w:spacing w:line="720" w:lineRule="auto"/>
            <w:ind w:right="140" w:firstLine="602"/>
            <w:jc w:val="center"/>
            <w:rPr>
              <w:b/>
              <w:sz w:val="30"/>
              <w:szCs w:val="30"/>
            </w:rPr>
          </w:pPr>
          <w:r>
            <w:rPr>
              <w:b/>
              <w:sz w:val="30"/>
              <w:szCs w:val="30"/>
            </w:rPr>
            <w:t>2024</w:t>
          </w:r>
          <w:r>
            <w:rPr>
              <w:b/>
              <w:sz w:val="30"/>
              <w:szCs w:val="30"/>
            </w:rPr>
            <w:t>年</w:t>
          </w:r>
          <w:r>
            <w:rPr>
              <w:b/>
              <w:sz w:val="30"/>
              <w:szCs w:val="30"/>
            </w:rPr>
            <w:t xml:space="preserve"> </w:t>
          </w:r>
          <w:r w:rsidR="00FA2773">
            <w:rPr>
              <w:rFonts w:hint="eastAsia"/>
              <w:b/>
              <w:sz w:val="30"/>
              <w:szCs w:val="30"/>
            </w:rPr>
            <w:t>6</w:t>
          </w:r>
          <w:r>
            <w:rPr>
              <w:b/>
              <w:sz w:val="30"/>
              <w:szCs w:val="30"/>
            </w:rPr>
            <w:t xml:space="preserve"> </w:t>
          </w:r>
          <w:r>
            <w:rPr>
              <w:b/>
              <w:sz w:val="30"/>
              <w:szCs w:val="30"/>
            </w:rPr>
            <w:t>月</w:t>
          </w:r>
        </w:p>
        <w:p w14:paraId="013D270C" w14:textId="77777777" w:rsidR="00DA69C1" w:rsidRDefault="00DA69C1">
          <w:pPr>
            <w:ind w:firstLineChars="0" w:firstLine="0"/>
            <w:rPr>
              <w:lang w:val="zh-CN"/>
            </w:rPr>
          </w:pPr>
        </w:p>
        <w:p w14:paraId="220FBA7F" w14:textId="4B4D9914" w:rsidR="00FE3DA9" w:rsidRDefault="00FE3DA9">
          <w:pPr>
            <w:widowControl/>
            <w:adjustRightInd/>
            <w:snapToGrid/>
            <w:spacing w:line="240" w:lineRule="auto"/>
            <w:ind w:firstLineChars="0" w:firstLine="0"/>
            <w:jc w:val="left"/>
            <w:textAlignment w:val="auto"/>
            <w:rPr>
              <w:lang w:val="zh-CN"/>
            </w:rPr>
          </w:pPr>
          <w:r>
            <w:rPr>
              <w:lang w:val="zh-CN"/>
            </w:rPr>
            <w:br w:type="page"/>
          </w:r>
        </w:p>
        <w:p w14:paraId="7AF66C87" w14:textId="77777777" w:rsidR="00DA69C1" w:rsidRDefault="00DA69C1">
          <w:pPr>
            <w:ind w:firstLineChars="0" w:firstLine="0"/>
            <w:rPr>
              <w:lang w:val="zh-CN"/>
            </w:rPr>
          </w:pPr>
        </w:p>
        <w:p w14:paraId="50726A63" w14:textId="77777777" w:rsidR="00DA69C1" w:rsidRDefault="00000000">
          <w:pPr>
            <w:pStyle w:val="aff3"/>
            <w:spacing w:line="480" w:lineRule="auto"/>
            <w:ind w:firstLine="600"/>
            <w:jc w:val="center"/>
            <w:rPr>
              <w:rFonts w:ascii="黑体" w:eastAsia="黑体" w:hAnsi="黑体"/>
              <w:bCs/>
              <w:sz w:val="30"/>
              <w:szCs w:val="30"/>
            </w:rPr>
          </w:pPr>
          <w:r>
            <w:rPr>
              <w:rFonts w:ascii="黑体" w:eastAsia="黑体" w:hAnsi="黑体"/>
              <w:bCs/>
              <w:sz w:val="30"/>
              <w:szCs w:val="30"/>
            </w:rPr>
            <w:t>目</w:t>
          </w:r>
          <w:r>
            <w:rPr>
              <w:rFonts w:ascii="黑体" w:eastAsia="黑体" w:hAnsi="黑体" w:hint="eastAsia"/>
              <w:bCs/>
              <w:sz w:val="30"/>
              <w:szCs w:val="30"/>
            </w:rPr>
            <w:t xml:space="preserve"> </w:t>
          </w:r>
          <w:r>
            <w:rPr>
              <w:rFonts w:ascii="黑体" w:eastAsia="黑体" w:hAnsi="黑体"/>
              <w:bCs/>
              <w:sz w:val="30"/>
              <w:szCs w:val="30"/>
            </w:rPr>
            <w:t xml:space="preserve"> 录</w:t>
          </w:r>
        </w:p>
        <w:p w14:paraId="08AD0AB3" w14:textId="517A76F4" w:rsidR="00DF3EE0" w:rsidRDefault="00000000">
          <w:pPr>
            <w:pStyle w:val="TOC1"/>
            <w:tabs>
              <w:tab w:val="right" w:leader="dot" w:pos="8607"/>
            </w:tabs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9786523" w:history="1">
            <w:r w:rsidR="00DF3EE0" w:rsidRPr="00C508AD">
              <w:rPr>
                <w:rStyle w:val="afe"/>
                <w:noProof/>
              </w:rPr>
              <w:t xml:space="preserve">1 </w:t>
            </w:r>
            <w:r w:rsidR="00DF3EE0" w:rsidRPr="00C508AD">
              <w:rPr>
                <w:rStyle w:val="afe"/>
                <w:noProof/>
              </w:rPr>
              <w:t>概述</w:t>
            </w:r>
            <w:r w:rsidR="00DF3EE0">
              <w:rPr>
                <w:noProof/>
                <w:webHidden/>
              </w:rPr>
              <w:tab/>
            </w:r>
            <w:r w:rsidR="00DF3EE0">
              <w:rPr>
                <w:noProof/>
                <w:webHidden/>
              </w:rPr>
              <w:fldChar w:fldCharType="begin"/>
            </w:r>
            <w:r w:rsidR="00DF3EE0">
              <w:rPr>
                <w:noProof/>
                <w:webHidden/>
              </w:rPr>
              <w:instrText xml:space="preserve"> PAGEREF _Toc169786523 \h </w:instrText>
            </w:r>
            <w:r w:rsidR="00DF3EE0">
              <w:rPr>
                <w:noProof/>
                <w:webHidden/>
              </w:rPr>
            </w:r>
            <w:r w:rsidR="00DF3EE0">
              <w:rPr>
                <w:noProof/>
                <w:webHidden/>
              </w:rPr>
              <w:fldChar w:fldCharType="separate"/>
            </w:r>
            <w:r w:rsidR="00DF3EE0">
              <w:rPr>
                <w:noProof/>
                <w:webHidden/>
              </w:rPr>
              <w:t>1</w:t>
            </w:r>
            <w:r w:rsidR="00DF3EE0">
              <w:rPr>
                <w:noProof/>
                <w:webHidden/>
              </w:rPr>
              <w:fldChar w:fldCharType="end"/>
            </w:r>
          </w:hyperlink>
        </w:p>
        <w:p w14:paraId="718038FC" w14:textId="3E4CE5C5" w:rsidR="00DF3EE0" w:rsidRDefault="00DF3EE0">
          <w:pPr>
            <w:pStyle w:val="TOC2"/>
            <w:tabs>
              <w:tab w:val="right" w:leader="dot" w:pos="8607"/>
            </w:tabs>
            <w:ind w:left="48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4" w:history="1">
            <w:r w:rsidRPr="00C508AD">
              <w:rPr>
                <w:rStyle w:val="afe"/>
                <w:noProof/>
              </w:rPr>
              <w:t xml:space="preserve">1.1 </w:t>
            </w:r>
            <w:r w:rsidRPr="00C508AD">
              <w:rPr>
                <w:rStyle w:val="afe"/>
                <w:noProof/>
              </w:rPr>
              <w:t>失速速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171215" w14:textId="4D20020F" w:rsidR="00DF3EE0" w:rsidRDefault="00DF3EE0">
          <w:pPr>
            <w:pStyle w:val="TOC1"/>
            <w:tabs>
              <w:tab w:val="right" w:leader="dot" w:pos="8607"/>
            </w:tabs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5" w:history="1">
            <w:r w:rsidRPr="00C508AD">
              <w:rPr>
                <w:rStyle w:val="afe"/>
                <w:noProof/>
              </w:rPr>
              <w:t xml:space="preserve">2 </w:t>
            </w:r>
            <w:r w:rsidRPr="00C508AD">
              <w:rPr>
                <w:rStyle w:val="afe"/>
                <w:noProof/>
              </w:rPr>
              <w:t>大迎角气动数据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1D9742" w14:textId="59BA9D01" w:rsidR="00DF3EE0" w:rsidRDefault="00DF3EE0">
          <w:pPr>
            <w:pStyle w:val="TOC2"/>
            <w:tabs>
              <w:tab w:val="right" w:leader="dot" w:pos="8607"/>
            </w:tabs>
            <w:ind w:left="48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6" w:history="1">
            <w:r w:rsidRPr="00C508AD">
              <w:rPr>
                <w:rStyle w:val="afe"/>
                <w:noProof/>
              </w:rPr>
              <w:t xml:space="preserve">2.1 </w:t>
            </w:r>
            <w:r w:rsidRPr="00C508AD">
              <w:rPr>
                <w:rStyle w:val="afe"/>
                <w:noProof/>
              </w:rPr>
              <w:t>基本特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407A78" w14:textId="3A2796F5" w:rsidR="00DF3EE0" w:rsidRDefault="00DF3EE0">
          <w:pPr>
            <w:pStyle w:val="TOC3"/>
            <w:tabs>
              <w:tab w:val="right" w:leader="dot" w:pos="8607"/>
            </w:tabs>
            <w:ind w:left="96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7" w:history="1">
            <w:r w:rsidRPr="00C508AD">
              <w:rPr>
                <w:rStyle w:val="afe"/>
                <w:noProof/>
              </w:rPr>
              <w:t xml:space="preserve">2.1.1 </w:t>
            </w:r>
            <w:r w:rsidRPr="00C508AD">
              <w:rPr>
                <w:rStyle w:val="afe"/>
                <w:noProof/>
              </w:rPr>
              <w:t>纵向基本特性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A72FF9" w14:textId="2569BA3F" w:rsidR="00DF3EE0" w:rsidRDefault="00DF3EE0">
          <w:pPr>
            <w:pStyle w:val="TOC3"/>
            <w:tabs>
              <w:tab w:val="right" w:leader="dot" w:pos="8607"/>
            </w:tabs>
            <w:ind w:left="96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8" w:history="1">
            <w:r w:rsidRPr="00C508AD">
              <w:rPr>
                <w:rStyle w:val="afe"/>
                <w:noProof/>
              </w:rPr>
              <w:t xml:space="preserve">2.1.2 </w:t>
            </w:r>
            <w:r w:rsidRPr="00C508AD">
              <w:rPr>
                <w:rStyle w:val="afe"/>
                <w:noProof/>
              </w:rPr>
              <w:t>不同判据下偏离迎角对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E85055" w14:textId="706E1879" w:rsidR="00DF3EE0" w:rsidRDefault="00DF3EE0">
          <w:pPr>
            <w:pStyle w:val="TOC1"/>
            <w:tabs>
              <w:tab w:val="right" w:leader="dot" w:pos="8607"/>
            </w:tabs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29" w:history="1">
            <w:r w:rsidRPr="00C508AD">
              <w:rPr>
                <w:rStyle w:val="afe"/>
                <w:noProof/>
              </w:rPr>
              <w:t xml:space="preserve">3 </w:t>
            </w:r>
            <w:r w:rsidRPr="00C508AD">
              <w:rPr>
                <w:rStyle w:val="afe"/>
                <w:noProof/>
              </w:rPr>
              <w:t>侧滑角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5E7D70" w14:textId="05EB5E72" w:rsidR="00DF3EE0" w:rsidRDefault="00DF3EE0">
          <w:pPr>
            <w:pStyle w:val="TOC2"/>
            <w:tabs>
              <w:tab w:val="right" w:leader="dot" w:pos="8607"/>
            </w:tabs>
            <w:ind w:left="48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30" w:history="1">
            <w:r w:rsidRPr="00C508AD">
              <w:rPr>
                <w:rStyle w:val="afe"/>
                <w:noProof/>
              </w:rPr>
              <w:t xml:space="preserve">3.1 </w:t>
            </w:r>
            <w:r w:rsidRPr="00C508AD">
              <w:rPr>
                <w:rStyle w:val="afe"/>
                <w:noProof/>
              </w:rPr>
              <w:t>第一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FED9C7" w14:textId="6C119BF0" w:rsidR="00DF3EE0" w:rsidRDefault="00DF3EE0">
          <w:pPr>
            <w:pStyle w:val="TOC3"/>
            <w:tabs>
              <w:tab w:val="right" w:leader="dot" w:pos="8607"/>
            </w:tabs>
            <w:ind w:left="960"/>
            <w:rPr>
              <w:rFonts w:asciiTheme="minorHAnsi" w:eastAsiaTheme="minorEastAsia" w:hAnsiTheme="minorHAnsi"/>
              <w:noProof/>
              <w:sz w:val="21"/>
              <w14:ligatures w14:val="standardContextual"/>
            </w:rPr>
          </w:pPr>
          <w:hyperlink w:anchor="_Toc169786531" w:history="1">
            <w:r w:rsidRPr="00C508AD">
              <w:rPr>
                <w:rStyle w:val="afe"/>
                <w:noProof/>
              </w:rPr>
              <w:t xml:space="preserve">3.1.1 </w:t>
            </w:r>
            <w:r w:rsidRPr="00C508AD">
              <w:rPr>
                <w:rStyle w:val="afe"/>
                <w:noProof/>
              </w:rPr>
              <w:t>第二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9786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4DE404" w14:textId="0EF56197" w:rsidR="00FE3DA9" w:rsidRDefault="00000000">
          <w:pPr>
            <w:ind w:firstLine="480"/>
            <w:rPr>
              <w:bCs/>
              <w:lang w:val="zh-CN"/>
            </w:rPr>
          </w:pPr>
          <w:r>
            <w:rPr>
              <w:bCs/>
              <w:lang w:val="zh-CN"/>
            </w:rPr>
            <w:fldChar w:fldCharType="end"/>
          </w:r>
        </w:p>
        <w:p w14:paraId="18930CF9" w14:textId="53A4F262" w:rsidR="00DA69C1" w:rsidRPr="00FE3DA9" w:rsidRDefault="00FE3DA9" w:rsidP="00FE3DA9">
          <w:pPr>
            <w:widowControl/>
            <w:adjustRightInd/>
            <w:snapToGrid/>
            <w:spacing w:line="240" w:lineRule="auto"/>
            <w:ind w:firstLineChars="0" w:firstLine="0"/>
            <w:jc w:val="left"/>
            <w:textAlignment w:val="auto"/>
            <w:rPr>
              <w:bCs/>
              <w:lang w:val="zh-CN"/>
            </w:rPr>
          </w:pPr>
          <w:r>
            <w:rPr>
              <w:bCs/>
              <w:lang w:val="zh-CN"/>
            </w:rPr>
            <w:br w:type="page"/>
          </w:r>
        </w:p>
      </w:sdtContent>
    </w:sdt>
    <w:p w14:paraId="5C655943" w14:textId="77777777" w:rsidR="00DA69C1" w:rsidRDefault="00000000">
      <w:pPr>
        <w:pStyle w:val="aff3"/>
        <w:spacing w:line="480" w:lineRule="auto"/>
        <w:ind w:firstLine="600"/>
        <w:jc w:val="center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 w:hint="eastAsia"/>
          <w:bCs/>
          <w:sz w:val="30"/>
          <w:szCs w:val="30"/>
        </w:rPr>
        <w:lastRenderedPageBreak/>
        <w:t>图表目录</w:t>
      </w:r>
    </w:p>
    <w:p w14:paraId="0C24DF6C" w14:textId="55DD2A3D" w:rsidR="00DF3EE0" w:rsidRDefault="00000000">
      <w:pPr>
        <w:pStyle w:val="af5"/>
        <w:tabs>
          <w:tab w:val="right" w:leader="dot" w:pos="8607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r>
        <w:rPr>
          <w:rFonts w:ascii="黑体" w:eastAsia="黑体" w:hAnsi="黑体"/>
          <w:bCs/>
          <w:sz w:val="30"/>
          <w:szCs w:val="30"/>
        </w:rPr>
        <w:fldChar w:fldCharType="begin"/>
      </w:r>
      <w:r>
        <w:rPr>
          <w:rFonts w:ascii="黑体" w:eastAsia="黑体" w:hAnsi="黑体"/>
          <w:bCs/>
          <w:sz w:val="30"/>
          <w:szCs w:val="30"/>
        </w:rPr>
        <w:instrText xml:space="preserve"> TOC \h \z \c "图" </w:instrText>
      </w:r>
      <w:r>
        <w:rPr>
          <w:rFonts w:ascii="黑体" w:eastAsia="黑体" w:hAnsi="黑体"/>
          <w:bCs/>
          <w:sz w:val="30"/>
          <w:szCs w:val="30"/>
        </w:rPr>
        <w:fldChar w:fldCharType="separate"/>
      </w:r>
      <w:hyperlink w:anchor="_Toc169786532" w:history="1">
        <w:r w:rsidR="00DF3EE0" w:rsidRPr="0047331F">
          <w:rPr>
            <w:rStyle w:val="afe"/>
            <w:noProof/>
          </w:rPr>
          <w:t>图</w:t>
        </w:r>
        <w:r w:rsidR="00DF3EE0" w:rsidRPr="0047331F">
          <w:rPr>
            <w:rStyle w:val="afe"/>
            <w:noProof/>
          </w:rPr>
          <w:t xml:space="preserve"> 1.1 </w:t>
        </w:r>
        <w:r w:rsidR="00DF3EE0" w:rsidRPr="0047331F">
          <w:rPr>
            <w:rStyle w:val="afe"/>
            <w:noProof/>
          </w:rPr>
          <w:t>不同平尾位置时的典型俯仰力矩特性</w:t>
        </w:r>
        <w:r w:rsidR="00DF3EE0">
          <w:rPr>
            <w:noProof/>
            <w:webHidden/>
          </w:rPr>
          <w:tab/>
        </w:r>
        <w:r w:rsidR="00DF3EE0">
          <w:rPr>
            <w:noProof/>
            <w:webHidden/>
          </w:rPr>
          <w:fldChar w:fldCharType="begin"/>
        </w:r>
        <w:r w:rsidR="00DF3EE0">
          <w:rPr>
            <w:noProof/>
            <w:webHidden/>
          </w:rPr>
          <w:instrText xml:space="preserve"> PAGEREF _Toc169786532 \h </w:instrText>
        </w:r>
        <w:r w:rsidR="00DF3EE0">
          <w:rPr>
            <w:noProof/>
            <w:webHidden/>
          </w:rPr>
        </w:r>
        <w:r w:rsidR="00DF3EE0">
          <w:rPr>
            <w:noProof/>
            <w:webHidden/>
          </w:rPr>
          <w:fldChar w:fldCharType="separate"/>
        </w:r>
        <w:r w:rsidR="00DF3EE0">
          <w:rPr>
            <w:noProof/>
            <w:webHidden/>
          </w:rPr>
          <w:t>1</w:t>
        </w:r>
        <w:r w:rsidR="00DF3EE0">
          <w:rPr>
            <w:noProof/>
            <w:webHidden/>
          </w:rPr>
          <w:fldChar w:fldCharType="end"/>
        </w:r>
      </w:hyperlink>
    </w:p>
    <w:p w14:paraId="7D9BF5AB" w14:textId="3FFE3F4F" w:rsidR="00DF3EE0" w:rsidRDefault="00DF3EE0">
      <w:pPr>
        <w:pStyle w:val="af5"/>
        <w:tabs>
          <w:tab w:val="right" w:leader="dot" w:pos="8607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69786533" w:history="1">
        <w:r w:rsidRPr="0047331F">
          <w:rPr>
            <w:rStyle w:val="afe"/>
            <w:noProof/>
          </w:rPr>
          <w:t>图</w:t>
        </w:r>
        <w:r w:rsidRPr="0047331F">
          <w:rPr>
            <w:rStyle w:val="afe"/>
            <w:noProof/>
          </w:rPr>
          <w:t xml:space="preserve"> 2.1 </w:t>
        </w:r>
        <w:r w:rsidRPr="0047331F">
          <w:rPr>
            <w:rStyle w:val="afe"/>
            <w:noProof/>
          </w:rPr>
          <w:t>纵向基本气动数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97865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9115858" w14:textId="77777777" w:rsidR="00DF3EE0" w:rsidRDefault="00000000" w:rsidP="009B7253">
      <w:pPr>
        <w:pStyle w:val="aff3"/>
        <w:spacing w:line="480" w:lineRule="auto"/>
        <w:rPr>
          <w:noProof/>
        </w:rPr>
      </w:pPr>
      <w:r>
        <w:rPr>
          <w:rFonts w:ascii="黑体" w:eastAsia="黑体" w:hAnsi="黑体"/>
          <w:bCs/>
          <w:szCs w:val="30"/>
        </w:rPr>
        <w:fldChar w:fldCharType="end"/>
      </w:r>
      <w:r w:rsidR="009B7253">
        <w:rPr>
          <w:rFonts w:ascii="黑体" w:eastAsia="黑体" w:hAnsi="黑体"/>
          <w:bCs/>
          <w:szCs w:val="30"/>
        </w:rPr>
        <w:fldChar w:fldCharType="begin"/>
      </w:r>
      <w:r w:rsidR="009B7253">
        <w:rPr>
          <w:rFonts w:ascii="黑体" w:eastAsia="黑体" w:hAnsi="黑体"/>
          <w:bCs/>
          <w:szCs w:val="30"/>
        </w:rPr>
        <w:instrText xml:space="preserve"> TOC \h \z \c "表" </w:instrText>
      </w:r>
      <w:r w:rsidR="009B7253">
        <w:rPr>
          <w:rFonts w:ascii="黑体" w:eastAsia="黑体" w:hAnsi="黑体"/>
          <w:bCs/>
          <w:szCs w:val="30"/>
        </w:rPr>
        <w:fldChar w:fldCharType="separate"/>
      </w:r>
    </w:p>
    <w:p w14:paraId="197701CF" w14:textId="0FD4F865" w:rsidR="00DF3EE0" w:rsidRDefault="00DF3EE0">
      <w:pPr>
        <w:pStyle w:val="af5"/>
        <w:tabs>
          <w:tab w:val="right" w:leader="dot" w:pos="8607"/>
        </w:tabs>
        <w:ind w:left="480"/>
        <w:rPr>
          <w:rFonts w:asciiTheme="minorHAnsi" w:eastAsiaTheme="minorEastAsia" w:hAnsiTheme="minorHAnsi"/>
          <w:noProof/>
          <w:sz w:val="21"/>
          <w14:ligatures w14:val="standardContextual"/>
        </w:rPr>
      </w:pPr>
      <w:hyperlink w:anchor="_Toc169786534" w:history="1">
        <w:r w:rsidRPr="00F72B9D">
          <w:rPr>
            <w:rStyle w:val="afe"/>
            <w:noProof/>
          </w:rPr>
          <w:t>表</w:t>
        </w:r>
        <w:r w:rsidRPr="00F72B9D">
          <w:rPr>
            <w:rStyle w:val="afe"/>
            <w:noProof/>
          </w:rPr>
          <w:t xml:space="preserve"> 1 </w:t>
        </w:r>
        <w:r w:rsidRPr="00F72B9D">
          <w:rPr>
            <w:rStyle w:val="afe"/>
            <w:noProof/>
          </w:rPr>
          <w:t>不同判据下的偏离迎角范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97865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0E818907" w14:textId="77777777" w:rsidR="00FA2773" w:rsidRDefault="009B7253" w:rsidP="009B7253">
      <w:pPr>
        <w:pStyle w:val="aff3"/>
        <w:spacing w:line="480" w:lineRule="auto"/>
        <w:rPr>
          <w:rFonts w:ascii="黑体" w:eastAsia="黑体" w:hAnsi="黑体"/>
          <w:bCs/>
          <w:szCs w:val="30"/>
        </w:rPr>
        <w:sectPr w:rsidR="00FA2773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871" w:right="1588" w:bottom="1871" w:left="1701" w:header="850" w:footer="992" w:gutter="0"/>
          <w:pgNumType w:start="1"/>
          <w:cols w:space="425"/>
          <w:docGrid w:type="lines" w:linePitch="312"/>
        </w:sectPr>
      </w:pPr>
      <w:r>
        <w:rPr>
          <w:rFonts w:ascii="黑体" w:eastAsia="黑体" w:hAnsi="黑体"/>
          <w:bCs/>
          <w:szCs w:val="30"/>
        </w:rPr>
        <w:fldChar w:fldCharType="end"/>
      </w:r>
    </w:p>
    <w:p w14:paraId="2FC1B62B" w14:textId="77777777" w:rsidR="005D14D0" w:rsidRDefault="005D14D0">
      <w:pPr>
        <w:pStyle w:val="1"/>
        <w:spacing w:before="156" w:after="156"/>
      </w:pPr>
      <w:bookmarkStart w:id="5" w:name="_Toc169786523"/>
      <w:r>
        <w:rPr>
          <w:rFonts w:hint="eastAsia"/>
        </w:rPr>
        <w:lastRenderedPageBreak/>
        <w:t>概述</w:t>
      </w:r>
      <w:bookmarkEnd w:id="5"/>
    </w:p>
    <w:p w14:paraId="4ADC2FC1" w14:textId="6F31F464" w:rsidR="00C20FE6" w:rsidRDefault="00C20FE6" w:rsidP="00D561B8">
      <w:pPr>
        <w:pStyle w:val="2"/>
        <w:spacing w:before="156" w:after="156"/>
      </w:pPr>
      <w:bookmarkStart w:id="6" w:name="_Toc169786524"/>
      <w:r>
        <w:rPr>
          <w:rFonts w:hint="eastAsia"/>
        </w:rPr>
        <w:t>失速速度</w:t>
      </w:r>
      <w:bookmarkEnd w:id="6"/>
    </w:p>
    <w:p w14:paraId="15727CFA" w14:textId="712A933F" w:rsidR="00C20FE6" w:rsidRDefault="00C20FE6" w:rsidP="00C20FE6">
      <w:pPr>
        <w:pStyle w:val="MTDisplayEquation"/>
        <w:ind w:firstLine="480"/>
      </w:pPr>
      <w:r>
        <w:tab/>
      </w:r>
      <w:r>
        <w:object w:dxaOrig="1460" w:dyaOrig="680" w14:anchorId="0B37EFDB">
          <v:shape id="_x0000_i67632" type="#_x0000_t75" style="width:73.25pt;height:33.75pt" o:ole="">
            <v:imagedata r:id="rId14" o:title=""/>
          </v:shape>
          <o:OLEObject Type="Embed" ProgID="Equation.DSMT4" ShapeID="_x0000_i67632" DrawAspect="Content" ObjectID="_1780404532" r:id="rId15"/>
        </w:object>
      </w:r>
      <w:r>
        <w:tab/>
      </w:r>
      <w:r w:rsidR="00DF3EE0">
        <w:fldChar w:fldCharType="begin"/>
      </w:r>
      <w:r w:rsidR="00DF3EE0">
        <w:instrText xml:space="preserve"> MACROBUTTON MTEditEquationSection2 </w:instrText>
      </w:r>
      <w:r w:rsidR="00DF3EE0" w:rsidRPr="00DF3EE0">
        <w:rPr>
          <w:rStyle w:val="MTEquationSection"/>
          <w:rFonts w:hint="eastAsia"/>
        </w:rPr>
        <w:instrText>公式节 1</w:instrText>
      </w:r>
      <w:r w:rsidR="00DF3EE0">
        <w:fldChar w:fldCharType="begin"/>
      </w:r>
      <w:r w:rsidR="00DF3EE0">
        <w:instrText xml:space="preserve"> </w:instrText>
      </w:r>
      <w:r w:rsidR="00DF3EE0">
        <w:rPr>
          <w:rFonts w:hint="eastAsia"/>
        </w:rPr>
        <w:instrText>SEQ MTEqn \r \h \* MERGEFORMAT</w:instrText>
      </w:r>
      <w:r w:rsidR="00DF3EE0">
        <w:instrText xml:space="preserve"> </w:instrText>
      </w:r>
      <w:r w:rsidR="00DF3EE0">
        <w:fldChar w:fldCharType="end"/>
      </w:r>
      <w:r w:rsidR="00DF3EE0">
        <w:fldChar w:fldCharType="begin"/>
      </w:r>
      <w:r w:rsidR="00DF3EE0">
        <w:instrText xml:space="preserve"> SEQ MTSec \r 1 \h \* MERGEFORMAT </w:instrText>
      </w:r>
      <w:r w:rsidR="00DF3EE0">
        <w:fldChar w:fldCharType="end"/>
      </w:r>
      <w:r w:rsidR="00DF3EE0">
        <w:fldChar w:fldCharType="end"/>
      </w:r>
      <w:r w:rsidR="00D60006">
        <w:fldChar w:fldCharType="begin"/>
      </w:r>
      <w:r w:rsidR="00D60006">
        <w:instrText xml:space="preserve"> MACROBUTTON MTPlaceRef \* MERGEFORMAT </w:instrText>
      </w:r>
      <w:r w:rsidR="00D60006">
        <w:fldChar w:fldCharType="begin"/>
      </w:r>
      <w:r w:rsidR="00D60006">
        <w:instrText xml:space="preserve"> SEQ MTEqn \h \* MERGEFORMAT </w:instrText>
      </w:r>
      <w:r w:rsidR="00D60006">
        <w:fldChar w:fldCharType="end"/>
      </w:r>
      <w:r w:rsidR="00D60006">
        <w:instrText>(</w:instrText>
      </w:r>
      <w:fldSimple w:instr=" SEQ MTSec \c \* Arabic \* MERGEFORMAT ">
        <w:r w:rsidR="00DF3EE0">
          <w:rPr>
            <w:noProof/>
          </w:rPr>
          <w:instrText>1</w:instrText>
        </w:r>
      </w:fldSimple>
      <w:r w:rsidR="00D60006">
        <w:instrText>-</w:instrText>
      </w:r>
      <w:fldSimple w:instr=" SEQ MTEqn \c \* Arabic \* MERGEFORMAT ">
        <w:r w:rsidR="00DF3EE0">
          <w:rPr>
            <w:noProof/>
          </w:rPr>
          <w:instrText>1</w:instrText>
        </w:r>
      </w:fldSimple>
      <w:r w:rsidR="00D60006">
        <w:instrText>)</w:instrText>
      </w:r>
      <w:r w:rsidR="00D60006">
        <w:fldChar w:fldCharType="end"/>
      </w:r>
    </w:p>
    <w:p w14:paraId="02D49AC4" w14:textId="77777777" w:rsidR="00991059" w:rsidRDefault="00991059" w:rsidP="00991059">
      <w:pPr>
        <w:pStyle w:val="aff7"/>
      </w:pPr>
      <w:r>
        <w:rPr>
          <w:noProof/>
        </w:rPr>
        <w:drawing>
          <wp:inline distT="0" distB="0" distL="0" distR="0" wp14:anchorId="7CB52A10" wp14:editId="5BE1F37B">
            <wp:extent cx="2829846" cy="2435382"/>
            <wp:effectExtent l="0" t="0" r="8890" b="3175"/>
            <wp:docPr id="731025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02511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41715" cy="2445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8F8BE" w14:textId="46082365" w:rsidR="00232E81" w:rsidRDefault="00991059" w:rsidP="00D561B8">
      <w:pPr>
        <w:pStyle w:val="13"/>
      </w:pPr>
      <w:bookmarkStart w:id="7" w:name="_Ref169186635"/>
      <w:bookmarkStart w:id="8" w:name="_Toc169786532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E0677C">
        <w:fldChar w:fldCharType="begin"/>
      </w:r>
      <w:r w:rsidR="00E0677C">
        <w:instrText xml:space="preserve"> </w:instrText>
      </w:r>
      <w:r w:rsidR="00E0677C">
        <w:rPr>
          <w:rFonts w:hint="eastAsia"/>
        </w:rPr>
        <w:instrText>STYLEREF 1 \s</w:instrText>
      </w:r>
      <w:r w:rsidR="00E0677C">
        <w:instrText xml:space="preserve"> </w:instrText>
      </w:r>
      <w:r w:rsidR="00E0677C">
        <w:fldChar w:fldCharType="separate"/>
      </w:r>
      <w:r w:rsidR="00DF3EE0">
        <w:rPr>
          <w:noProof/>
        </w:rPr>
        <w:t>1</w:t>
      </w:r>
      <w:r w:rsidR="00E0677C">
        <w:fldChar w:fldCharType="end"/>
      </w:r>
      <w:r w:rsidR="00E0677C">
        <w:t>.</w:t>
      </w:r>
      <w:r w:rsidR="00E0677C">
        <w:fldChar w:fldCharType="begin"/>
      </w:r>
      <w:r w:rsidR="00E0677C">
        <w:instrText xml:space="preserve"> </w:instrText>
      </w:r>
      <w:r w:rsidR="00E0677C">
        <w:rPr>
          <w:rFonts w:hint="eastAsia"/>
        </w:rPr>
        <w:instrText xml:space="preserve">SEQ </w:instrText>
      </w:r>
      <w:r w:rsidR="00E0677C">
        <w:rPr>
          <w:rFonts w:hint="eastAsia"/>
        </w:rPr>
        <w:instrText>图</w:instrText>
      </w:r>
      <w:r w:rsidR="00E0677C">
        <w:rPr>
          <w:rFonts w:hint="eastAsia"/>
        </w:rPr>
        <w:instrText xml:space="preserve"> \* ARABIC \s 1</w:instrText>
      </w:r>
      <w:r w:rsidR="00E0677C">
        <w:instrText xml:space="preserve"> </w:instrText>
      </w:r>
      <w:r w:rsidR="00E0677C">
        <w:fldChar w:fldCharType="separate"/>
      </w:r>
      <w:r w:rsidR="00DF3EE0">
        <w:rPr>
          <w:noProof/>
        </w:rPr>
        <w:t>1</w:t>
      </w:r>
      <w:r w:rsidR="00E0677C">
        <w:fldChar w:fldCharType="end"/>
      </w:r>
      <w:bookmarkEnd w:id="7"/>
      <w:r>
        <w:rPr>
          <w:rFonts w:hint="eastAsia"/>
        </w:rPr>
        <w:t xml:space="preserve"> </w:t>
      </w:r>
      <w:r w:rsidRPr="00991059">
        <w:rPr>
          <w:rFonts w:hint="eastAsia"/>
        </w:rPr>
        <w:t>不同平尾位置时的</w:t>
      </w:r>
      <w:r w:rsidR="00C54398">
        <w:rPr>
          <w:rFonts w:hint="eastAsia"/>
        </w:rPr>
        <w:t>典型</w:t>
      </w:r>
      <w:r w:rsidRPr="00991059">
        <w:rPr>
          <w:rFonts w:hint="eastAsia"/>
        </w:rPr>
        <w:t>俯仰力矩特性</w:t>
      </w:r>
      <w:bookmarkEnd w:id="8"/>
    </w:p>
    <w:p w14:paraId="38553752" w14:textId="15861CA1" w:rsidR="00DF3EE0" w:rsidRDefault="00DF3EE0" w:rsidP="00DF3EE0">
      <w:pPr>
        <w:pStyle w:val="MTDisplayEquation"/>
        <w:ind w:firstLine="480"/>
        <w:rPr>
          <w:rFonts w:hint="eastAsia"/>
        </w:rPr>
      </w:pPr>
      <w:r>
        <w:tab/>
      </w:r>
      <w:r>
        <w:object w:dxaOrig="600" w:dyaOrig="260" w14:anchorId="5BAB7009">
          <v:shape id="_x0000_i69973" type="#_x0000_t75" style="width:29.95pt;height:12.75pt" o:ole="">
            <v:imagedata r:id="rId17" o:title=""/>
          </v:shape>
          <o:OLEObject Type="Embed" ProgID="Equation.DSMT4" ShapeID="_x0000_i69973" DrawAspect="Content" ObjectID="_1780404533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558EE0C" w14:textId="74677F62" w:rsidR="00D60006" w:rsidRPr="00284C0E" w:rsidRDefault="00D60006" w:rsidP="00D60006">
      <w:pPr>
        <w:pStyle w:val="MTDisplayEquation"/>
        <w:ind w:firstLine="480"/>
        <w:rPr>
          <w:rFonts w:hint="eastAsia"/>
        </w:rPr>
      </w:pPr>
      <w:r>
        <w:tab/>
      </w:r>
      <w:r>
        <w:object w:dxaOrig="360" w:dyaOrig="240" w14:anchorId="150039A8">
          <v:shape id="_x0000_i67966" type="#_x0000_t75" style="width:17.85pt;height:12.1pt" o:ole="">
            <v:imagedata r:id="rId19" o:title=""/>
          </v:shape>
          <o:OLEObject Type="Embed" ProgID="Equation.DSMT4" ShapeID="_x0000_i67966" DrawAspect="Content" ObjectID="_1780404534" r:id="rId20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F3EE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DF3EE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6D1312F" w14:textId="0E30BD31" w:rsidR="00DA69C1" w:rsidRDefault="001B6EB6">
      <w:pPr>
        <w:pStyle w:val="1"/>
        <w:spacing w:before="156" w:after="156"/>
      </w:pPr>
      <w:bookmarkStart w:id="9" w:name="_Toc169786525"/>
      <w:r>
        <w:rPr>
          <w:rFonts w:hint="eastAsia"/>
        </w:rPr>
        <w:t>大迎角气动</w:t>
      </w:r>
      <w:r w:rsidR="0064442B">
        <w:rPr>
          <w:rFonts w:hint="eastAsia"/>
        </w:rPr>
        <w:t>数据</w:t>
      </w:r>
      <w:r>
        <w:rPr>
          <w:rFonts w:hint="eastAsia"/>
        </w:rPr>
        <w:t>分析</w:t>
      </w:r>
      <w:bookmarkEnd w:id="9"/>
    </w:p>
    <w:p w14:paraId="1AA43814" w14:textId="39426D5F" w:rsidR="00A84306" w:rsidRDefault="00A84306" w:rsidP="00EB2ED2">
      <w:pPr>
        <w:ind w:firstLine="480"/>
      </w:pPr>
      <w:r>
        <w:rPr>
          <w:rFonts w:hint="eastAsia"/>
        </w:rPr>
        <w:t>为</w:t>
      </w:r>
      <w:r w:rsidR="0047589B">
        <w:fldChar w:fldCharType="begin"/>
      </w:r>
      <w:r w:rsidR="0047589B">
        <w:instrText xml:space="preserve"> </w:instrText>
      </w:r>
      <w:r w:rsidR="0047589B">
        <w:rPr>
          <w:rFonts w:hint="eastAsia"/>
        </w:rPr>
        <w:instrText>REF _Ref169186635 \h</w:instrText>
      </w:r>
      <w:r w:rsidR="0047589B">
        <w:instrText xml:space="preserve"> </w:instrText>
      </w:r>
      <w:r w:rsidR="0047589B">
        <w:fldChar w:fldCharType="separate"/>
      </w:r>
      <w:r w:rsidR="0047589B">
        <w:rPr>
          <w:rFonts w:hint="eastAsia"/>
        </w:rPr>
        <w:t>图</w:t>
      </w:r>
      <w:r w:rsidR="0047589B">
        <w:rPr>
          <w:rFonts w:hint="eastAsia"/>
        </w:rPr>
        <w:t xml:space="preserve"> </w:t>
      </w:r>
      <w:r w:rsidR="0047589B">
        <w:rPr>
          <w:noProof/>
        </w:rPr>
        <w:t>1</w:t>
      </w:r>
      <w:r w:rsidR="0047589B">
        <w:t>.</w:t>
      </w:r>
      <w:r w:rsidR="0047589B">
        <w:rPr>
          <w:noProof/>
        </w:rPr>
        <w:t>1</w:t>
      </w:r>
      <w:r w:rsidR="0047589B">
        <w:fldChar w:fldCharType="end"/>
      </w:r>
    </w:p>
    <w:p w14:paraId="00A06ABB" w14:textId="19273F40" w:rsidR="00D60006" w:rsidRPr="00A84306" w:rsidRDefault="00D60006" w:rsidP="00D60006">
      <w:pPr>
        <w:pStyle w:val="MTDisplayEquation"/>
        <w:ind w:firstLine="480"/>
        <w:rPr>
          <w:rFonts w:hint="eastAsia"/>
        </w:rPr>
      </w:pPr>
      <w:r>
        <w:tab/>
      </w:r>
      <w:r>
        <w:object w:dxaOrig="360" w:dyaOrig="240" w14:anchorId="6539ADA5">
          <v:shape id="_x0000_i68086" type="#_x0000_t75" style="width:17.85pt;height:12.1pt" o:ole="">
            <v:imagedata r:id="rId19" o:title=""/>
          </v:shape>
          <o:OLEObject Type="Embed" ProgID="Equation.DSMT4" ShapeID="_x0000_i68086" DrawAspect="Content" ObjectID="_1780404535" r:id="rId21"/>
        </w:object>
      </w:r>
      <w:r>
        <w:tab/>
      </w:r>
      <w:r w:rsidR="00DF3EE0">
        <w:fldChar w:fldCharType="begin"/>
      </w:r>
      <w:r w:rsidR="00DF3EE0">
        <w:instrText xml:space="preserve"> MACROBUTTON MTEditEquationSection2 </w:instrText>
      </w:r>
      <w:r w:rsidR="00DF3EE0" w:rsidRPr="00DF3EE0">
        <w:rPr>
          <w:rStyle w:val="MTEquationSection"/>
          <w:rFonts w:hint="eastAsia"/>
        </w:rPr>
        <w:instrText>公式节 2</w:instrText>
      </w:r>
      <w:r w:rsidR="00DF3EE0">
        <w:fldChar w:fldCharType="begin"/>
      </w:r>
      <w:r w:rsidR="00DF3EE0">
        <w:instrText xml:space="preserve"> </w:instrText>
      </w:r>
      <w:r w:rsidR="00DF3EE0">
        <w:rPr>
          <w:rFonts w:hint="eastAsia"/>
        </w:rPr>
        <w:instrText>SEQ MTEqn \r \h \* MERGEFORMAT</w:instrText>
      </w:r>
      <w:r w:rsidR="00DF3EE0">
        <w:instrText xml:space="preserve"> </w:instrText>
      </w:r>
      <w:r w:rsidR="00DF3EE0">
        <w:fldChar w:fldCharType="end"/>
      </w:r>
      <w:r w:rsidR="00DF3EE0">
        <w:fldChar w:fldCharType="begin"/>
      </w:r>
      <w:r w:rsidR="00DF3EE0">
        <w:instrText xml:space="preserve"> SEQ MTSec \r 2 \h \* MERGEFORMAT </w:instrText>
      </w:r>
      <w:r w:rsidR="00DF3EE0">
        <w:fldChar w:fldCharType="end"/>
      </w:r>
      <w:r w:rsidR="00DF3EE0"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F3EE0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DF3EE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16F8391" w14:textId="0221960B" w:rsidR="00DA69C1" w:rsidRDefault="001B6EB6" w:rsidP="001B6EB6">
      <w:pPr>
        <w:pStyle w:val="2"/>
        <w:spacing w:before="156" w:after="156"/>
      </w:pPr>
      <w:bookmarkStart w:id="10" w:name="_Toc169786526"/>
      <w:bookmarkEnd w:id="1"/>
      <w:r>
        <w:rPr>
          <w:rFonts w:hint="eastAsia"/>
        </w:rPr>
        <w:t>基本特性</w:t>
      </w:r>
      <w:bookmarkEnd w:id="10"/>
    </w:p>
    <w:p w14:paraId="36DE2FDD" w14:textId="7D99C08C" w:rsidR="00636B93" w:rsidRDefault="00411A45" w:rsidP="00270A24">
      <w:pPr>
        <w:pStyle w:val="3"/>
        <w:spacing w:before="156" w:after="156"/>
      </w:pPr>
      <w:bookmarkStart w:id="11" w:name="_Toc169786527"/>
      <w:r>
        <w:rPr>
          <w:rFonts w:hint="eastAsia"/>
        </w:rPr>
        <w:t>纵向基本特性</w:t>
      </w:r>
      <w:r w:rsidR="00270A24">
        <w:rPr>
          <w:rFonts w:hint="eastAsia"/>
        </w:rPr>
        <w:t>分析</w:t>
      </w:r>
      <w:bookmarkEnd w:id="11"/>
    </w:p>
    <w:p w14:paraId="3838C525" w14:textId="1351817E" w:rsidR="00D561B8" w:rsidRDefault="006A3444" w:rsidP="00D561B8">
      <w:pPr>
        <w:ind w:firstLine="480"/>
      </w:pPr>
      <w:r>
        <w:fldChar w:fldCharType="begin"/>
      </w:r>
      <w:r>
        <w:instrText xml:space="preserve"> REF _Ref169104669 \h </w:instrText>
      </w:r>
      <w:r>
        <w:fldChar w:fldCharType="separate"/>
      </w:r>
      <w:r w:rsidR="00DF3EE0">
        <w:rPr>
          <w:rFonts w:hint="eastAsia"/>
        </w:rPr>
        <w:t>图</w:t>
      </w:r>
      <w:r w:rsidR="00DF3EE0">
        <w:rPr>
          <w:rFonts w:hint="eastAsia"/>
        </w:rPr>
        <w:t xml:space="preserve"> </w:t>
      </w:r>
      <w:r w:rsidR="00DF3EE0">
        <w:rPr>
          <w:noProof/>
        </w:rPr>
        <w:t>2</w:t>
      </w:r>
      <w:r w:rsidR="00DF3EE0">
        <w:t>.</w:t>
      </w:r>
      <w:r w:rsidR="00DF3EE0">
        <w:rPr>
          <w:noProof/>
        </w:rPr>
        <w:t>1</w:t>
      </w:r>
      <w:r>
        <w:fldChar w:fldCharType="end"/>
      </w:r>
      <w:r w:rsidR="00CC7986">
        <w:rPr>
          <w:rFonts w:hint="eastAsia"/>
        </w:rPr>
        <w:t>、</w:t>
      </w:r>
    </w:p>
    <w:p w14:paraId="5FAD9C85" w14:textId="39DAA31E" w:rsidR="003E1639" w:rsidRDefault="003E1639" w:rsidP="00385EFC">
      <w:pPr>
        <w:ind w:firstLine="480"/>
      </w:pPr>
    </w:p>
    <w:p w14:paraId="72AB116E" w14:textId="1BF78D0B" w:rsidR="00270A24" w:rsidRDefault="00A70ABA" w:rsidP="00270A24">
      <w:pPr>
        <w:pStyle w:val="aff7"/>
      </w:pPr>
      <w:r w:rsidRPr="00A70ABA">
        <w:rPr>
          <w:noProof/>
        </w:rPr>
        <w:lastRenderedPageBreak/>
        <w:drawing>
          <wp:inline distT="0" distB="0" distL="0" distR="0" wp14:anchorId="3052A8AC" wp14:editId="107FDD4D">
            <wp:extent cx="3108785" cy="3175889"/>
            <wp:effectExtent l="0" t="0" r="0" b="0"/>
            <wp:docPr id="1105062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722" cy="3177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8954F" w14:textId="46161E47" w:rsidR="00270A24" w:rsidRDefault="00270A24" w:rsidP="00270A24">
      <w:pPr>
        <w:pStyle w:val="13"/>
      </w:pPr>
      <w:bookmarkStart w:id="12" w:name="_Ref169104669"/>
      <w:bookmarkStart w:id="13" w:name="_Toc16978653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E0677C">
        <w:fldChar w:fldCharType="begin"/>
      </w:r>
      <w:r w:rsidR="00E0677C">
        <w:instrText xml:space="preserve"> </w:instrText>
      </w:r>
      <w:r w:rsidR="00E0677C">
        <w:rPr>
          <w:rFonts w:hint="eastAsia"/>
        </w:rPr>
        <w:instrText>STYLEREF 1 \s</w:instrText>
      </w:r>
      <w:r w:rsidR="00E0677C">
        <w:instrText xml:space="preserve"> </w:instrText>
      </w:r>
      <w:r w:rsidR="00E0677C">
        <w:fldChar w:fldCharType="separate"/>
      </w:r>
      <w:r w:rsidR="00DF3EE0">
        <w:rPr>
          <w:noProof/>
        </w:rPr>
        <w:t>2</w:t>
      </w:r>
      <w:r w:rsidR="00E0677C">
        <w:fldChar w:fldCharType="end"/>
      </w:r>
      <w:r w:rsidR="00E0677C">
        <w:t>.</w:t>
      </w:r>
      <w:r w:rsidR="00E0677C">
        <w:fldChar w:fldCharType="begin"/>
      </w:r>
      <w:r w:rsidR="00E0677C">
        <w:instrText xml:space="preserve"> </w:instrText>
      </w:r>
      <w:r w:rsidR="00E0677C">
        <w:rPr>
          <w:rFonts w:hint="eastAsia"/>
        </w:rPr>
        <w:instrText xml:space="preserve">SEQ </w:instrText>
      </w:r>
      <w:r w:rsidR="00E0677C">
        <w:rPr>
          <w:rFonts w:hint="eastAsia"/>
        </w:rPr>
        <w:instrText>图</w:instrText>
      </w:r>
      <w:r w:rsidR="00E0677C">
        <w:rPr>
          <w:rFonts w:hint="eastAsia"/>
        </w:rPr>
        <w:instrText xml:space="preserve"> \* ARABIC \s 1</w:instrText>
      </w:r>
      <w:r w:rsidR="00E0677C">
        <w:instrText xml:space="preserve"> </w:instrText>
      </w:r>
      <w:r w:rsidR="00E0677C">
        <w:fldChar w:fldCharType="separate"/>
      </w:r>
      <w:r w:rsidR="00DF3EE0">
        <w:rPr>
          <w:noProof/>
        </w:rPr>
        <w:t>1</w:t>
      </w:r>
      <w:r w:rsidR="00E0677C">
        <w:fldChar w:fldCharType="end"/>
      </w:r>
      <w:bookmarkEnd w:id="12"/>
      <w:r>
        <w:rPr>
          <w:rFonts w:hint="eastAsia"/>
        </w:rPr>
        <w:t xml:space="preserve"> </w:t>
      </w:r>
      <w:r>
        <w:rPr>
          <w:rFonts w:hint="eastAsia"/>
        </w:rPr>
        <w:t>纵向基本气动数据</w:t>
      </w:r>
      <w:bookmarkEnd w:id="13"/>
    </w:p>
    <w:p w14:paraId="7D687FAF" w14:textId="13B0833A" w:rsidR="00270A24" w:rsidRDefault="00270A24" w:rsidP="00270A24">
      <w:pPr>
        <w:pStyle w:val="aff7"/>
      </w:pPr>
    </w:p>
    <w:bookmarkEnd w:id="2"/>
    <w:p w14:paraId="6926D08C" w14:textId="3A327E63" w:rsidR="0099113D" w:rsidRDefault="0099113D" w:rsidP="0099113D">
      <w:pPr>
        <w:pStyle w:val="aff7"/>
      </w:pPr>
    </w:p>
    <w:p w14:paraId="7E6B81C8" w14:textId="34FE3E6C" w:rsidR="00E341E5" w:rsidRDefault="00E341E5" w:rsidP="003905ED">
      <w:pPr>
        <w:pStyle w:val="3"/>
        <w:spacing w:before="156" w:after="156"/>
      </w:pPr>
      <w:bookmarkStart w:id="14" w:name="_Toc169786528"/>
      <w:r>
        <w:rPr>
          <w:rFonts w:hint="eastAsia"/>
        </w:rPr>
        <w:t>不同判据下偏离迎角对比</w:t>
      </w:r>
      <w:bookmarkEnd w:id="14"/>
    </w:p>
    <w:p w14:paraId="128E7EE8" w14:textId="4A5D8738" w:rsidR="003A5D84" w:rsidRDefault="00E341E5" w:rsidP="00D561B8">
      <w:pPr>
        <w:ind w:firstLineChars="83" w:firstLine="199"/>
      </w:pPr>
      <w:r>
        <w:rPr>
          <w:rFonts w:hint="eastAsia"/>
        </w:rPr>
        <w:t>如</w:t>
      </w:r>
      <w:r w:rsidR="002E7BE7">
        <w:fldChar w:fldCharType="begin"/>
      </w:r>
      <w:r w:rsidR="002E7BE7">
        <w:instrText xml:space="preserve"> </w:instrText>
      </w:r>
      <w:r w:rsidR="002E7BE7">
        <w:rPr>
          <w:rFonts w:hint="eastAsia"/>
        </w:rPr>
        <w:instrText>REF _Ref169296932 \h</w:instrText>
      </w:r>
      <w:r w:rsidR="002E7BE7">
        <w:instrText xml:space="preserve"> </w:instrText>
      </w:r>
      <w:r w:rsidR="002E7BE7">
        <w:fldChar w:fldCharType="separate"/>
      </w:r>
      <w:r w:rsidR="00DF3EE0">
        <w:rPr>
          <w:rFonts w:hint="eastAsia"/>
        </w:rPr>
        <w:t>表</w:t>
      </w:r>
      <w:r w:rsidR="00DF3EE0">
        <w:rPr>
          <w:rFonts w:hint="eastAsia"/>
        </w:rPr>
        <w:t xml:space="preserve"> </w:t>
      </w:r>
      <w:r w:rsidR="00DF3EE0">
        <w:rPr>
          <w:noProof/>
        </w:rPr>
        <w:t>1</w:t>
      </w:r>
      <w:r w:rsidR="002E7BE7">
        <w:fldChar w:fldCharType="end"/>
      </w:r>
      <w:r>
        <w:rPr>
          <w:rFonts w:hint="eastAsia"/>
        </w:rPr>
        <w:t>所示</w:t>
      </w:r>
    </w:p>
    <w:p w14:paraId="60A16094" w14:textId="56D59D73" w:rsidR="003A5D84" w:rsidRDefault="003A5D84" w:rsidP="003A5D84">
      <w:pPr>
        <w:pStyle w:val="affffd"/>
      </w:pPr>
      <w:bookmarkStart w:id="15" w:name="_Toc169297398"/>
      <w:bookmarkStart w:id="16" w:name="_Ref169296932"/>
      <w:bookmarkStart w:id="17" w:name="_Hlk169473403"/>
      <w:bookmarkStart w:id="18" w:name="_Toc169786534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F3EE0">
        <w:rPr>
          <w:noProof/>
        </w:rPr>
        <w:t>1</w:t>
      </w:r>
      <w:bookmarkEnd w:id="15"/>
      <w:r>
        <w:fldChar w:fldCharType="end"/>
      </w:r>
      <w:bookmarkEnd w:id="16"/>
      <w:r w:rsidR="00734833">
        <w:rPr>
          <w:rFonts w:hint="eastAsia"/>
        </w:rPr>
        <w:t xml:space="preserve"> </w:t>
      </w:r>
      <w:r w:rsidR="00734833">
        <w:rPr>
          <w:rFonts w:hint="eastAsia"/>
        </w:rPr>
        <w:t>不同判据下的偏离迎角范</w:t>
      </w:r>
      <w:bookmarkEnd w:id="17"/>
      <w:r w:rsidR="00734833">
        <w:rPr>
          <w:rFonts w:hint="eastAsia"/>
        </w:rPr>
        <w:t>围</w:t>
      </w:r>
      <w:bookmarkEnd w:id="18"/>
    </w:p>
    <w:tbl>
      <w:tblPr>
        <w:tblStyle w:val="affffc"/>
        <w:tblW w:w="0" w:type="auto"/>
        <w:tblLook w:val="04A0" w:firstRow="1" w:lastRow="0" w:firstColumn="1" w:lastColumn="0" w:noHBand="0" w:noVBand="1"/>
      </w:tblPr>
      <w:tblGrid>
        <w:gridCol w:w="4303"/>
        <w:gridCol w:w="4304"/>
      </w:tblGrid>
      <w:tr w:rsidR="00E341E5" w14:paraId="3689E46A" w14:textId="77777777" w:rsidTr="003A5D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6"/>
        </w:trPr>
        <w:tc>
          <w:tcPr>
            <w:tcW w:w="4303" w:type="dxa"/>
          </w:tcPr>
          <w:p w14:paraId="4DDFF8EE" w14:textId="5D48ADF4" w:rsidR="00E341E5" w:rsidRDefault="003A5D84" w:rsidP="003A5D84">
            <w:pPr>
              <w:pStyle w:val="affc"/>
            </w:pPr>
            <w:r>
              <w:rPr>
                <w:rFonts w:hint="eastAsia"/>
              </w:rPr>
              <w:t>稳定性判据</w:t>
            </w:r>
          </w:p>
        </w:tc>
        <w:tc>
          <w:tcPr>
            <w:tcW w:w="4304" w:type="dxa"/>
          </w:tcPr>
          <w:p w14:paraId="245D9E2D" w14:textId="58F154FD" w:rsidR="00E341E5" w:rsidRDefault="003A5D84" w:rsidP="003A5D84">
            <w:pPr>
              <w:pStyle w:val="affc"/>
            </w:pPr>
            <w:r>
              <w:rPr>
                <w:rFonts w:hint="eastAsia"/>
              </w:rPr>
              <w:t>失稳迎角范围</w:t>
            </w:r>
          </w:p>
        </w:tc>
      </w:tr>
      <w:tr w:rsidR="00E341E5" w14:paraId="0878ECCA" w14:textId="77777777" w:rsidTr="003A5D84">
        <w:trPr>
          <w:trHeight w:val="386"/>
        </w:trPr>
        <w:tc>
          <w:tcPr>
            <w:tcW w:w="4303" w:type="dxa"/>
          </w:tcPr>
          <w:p w14:paraId="630C7598" w14:textId="06B71833" w:rsidR="00E341E5" w:rsidRDefault="00FE3DA9" w:rsidP="003A5D84">
            <w:pPr>
              <w:pStyle w:val="affc"/>
            </w:pPr>
            <w:r>
              <w:object w:dxaOrig="340" w:dyaOrig="340" w14:anchorId="1A3F2952">
                <v:shape id="_x0000_i67622" type="#_x0000_t75" style="width:17.2pt;height:17.2pt" o:ole="">
                  <v:imagedata r:id="rId23" o:title=""/>
                </v:shape>
                <o:OLEObject Type="Embed" ProgID="Equation.DSMT4" ShapeID="_x0000_i67622" DrawAspect="Content" ObjectID="_1780404536" r:id="rId24"/>
              </w:object>
            </w:r>
          </w:p>
        </w:tc>
        <w:tc>
          <w:tcPr>
            <w:tcW w:w="4304" w:type="dxa"/>
          </w:tcPr>
          <w:p w14:paraId="7008462C" w14:textId="6FF73529" w:rsidR="00E341E5" w:rsidRDefault="00FE3DA9" w:rsidP="003A5D84">
            <w:pPr>
              <w:pStyle w:val="affc"/>
            </w:pPr>
            <w:r>
              <w:object w:dxaOrig="1939" w:dyaOrig="300" w14:anchorId="7EBB3BEF">
                <v:shape id="_x0000_i67623" type="#_x0000_t75" style="width:96.85pt;height:14.65pt" o:ole="">
                  <v:imagedata r:id="rId25" o:title=""/>
                </v:shape>
                <o:OLEObject Type="Embed" ProgID="Equation.DSMT4" ShapeID="_x0000_i67623" DrawAspect="Content" ObjectID="_1780404537" r:id="rId26"/>
              </w:object>
            </w:r>
          </w:p>
        </w:tc>
      </w:tr>
      <w:tr w:rsidR="00E341E5" w14:paraId="08E1A5CE" w14:textId="77777777" w:rsidTr="003A5D84">
        <w:trPr>
          <w:trHeight w:val="387"/>
        </w:trPr>
        <w:tc>
          <w:tcPr>
            <w:tcW w:w="4303" w:type="dxa"/>
          </w:tcPr>
          <w:p w14:paraId="2220BCF4" w14:textId="62829392" w:rsidR="00E341E5" w:rsidRDefault="00FE3DA9" w:rsidP="003A5D84">
            <w:pPr>
              <w:pStyle w:val="affc"/>
            </w:pPr>
            <w:r>
              <w:object w:dxaOrig="360" w:dyaOrig="340" w14:anchorId="46BCC423">
                <v:shape id="_x0000_i67624" type="#_x0000_t75" style="width:18.5pt;height:17.2pt" o:ole="">
                  <v:imagedata r:id="rId27" o:title=""/>
                </v:shape>
                <o:OLEObject Type="Embed" ProgID="Equation.DSMT4" ShapeID="_x0000_i67624" DrawAspect="Content" ObjectID="_1780404538" r:id="rId28"/>
              </w:object>
            </w:r>
          </w:p>
        </w:tc>
        <w:tc>
          <w:tcPr>
            <w:tcW w:w="4304" w:type="dxa"/>
          </w:tcPr>
          <w:p w14:paraId="5CFD9FA0" w14:textId="39CA3FB7" w:rsidR="00E341E5" w:rsidRDefault="00FE3DA9" w:rsidP="003A5D84">
            <w:pPr>
              <w:pStyle w:val="affc"/>
            </w:pPr>
            <w:r>
              <w:object w:dxaOrig="680" w:dyaOrig="300" w14:anchorId="79BF511D">
                <v:shape id="_x0000_i67625" type="#_x0000_t75" style="width:34.4pt;height:14.65pt" o:ole="">
                  <v:imagedata r:id="rId29" o:title=""/>
                </v:shape>
                <o:OLEObject Type="Embed" ProgID="Equation.DSMT4" ShapeID="_x0000_i67625" DrawAspect="Content" ObjectID="_1780404539" r:id="rId30"/>
              </w:object>
            </w:r>
          </w:p>
        </w:tc>
      </w:tr>
      <w:tr w:rsidR="00E341E5" w14:paraId="4F212E92" w14:textId="77777777" w:rsidTr="003A5D84">
        <w:trPr>
          <w:trHeight w:val="386"/>
        </w:trPr>
        <w:tc>
          <w:tcPr>
            <w:tcW w:w="4303" w:type="dxa"/>
          </w:tcPr>
          <w:p w14:paraId="53A279CB" w14:textId="2D1465A7" w:rsidR="00E341E5" w:rsidRDefault="00FE3DA9" w:rsidP="003A5D84">
            <w:pPr>
              <w:pStyle w:val="affc"/>
            </w:pPr>
            <w:r>
              <w:object w:dxaOrig="580" w:dyaOrig="360" w14:anchorId="46642BD8">
                <v:shape id="_x0000_i67626" type="#_x0000_t75" style="width:28.65pt;height:18.5pt" o:ole="">
                  <v:imagedata r:id="rId31" o:title=""/>
                </v:shape>
                <o:OLEObject Type="Embed" ProgID="Equation.DSMT4" ShapeID="_x0000_i67626" DrawAspect="Content" ObjectID="_1780404540" r:id="rId32"/>
              </w:object>
            </w:r>
          </w:p>
        </w:tc>
        <w:tc>
          <w:tcPr>
            <w:tcW w:w="4304" w:type="dxa"/>
          </w:tcPr>
          <w:p w14:paraId="1B275629" w14:textId="40CB9008" w:rsidR="00E341E5" w:rsidRDefault="00FE3DA9" w:rsidP="003A5D84">
            <w:pPr>
              <w:pStyle w:val="affc"/>
            </w:pPr>
            <w:r>
              <w:object w:dxaOrig="700" w:dyaOrig="300" w14:anchorId="429DF4F7">
                <v:shape id="_x0000_i67627" type="#_x0000_t75" style="width:35.05pt;height:14.65pt" o:ole="">
                  <v:imagedata r:id="rId33" o:title=""/>
                </v:shape>
                <o:OLEObject Type="Embed" ProgID="Equation.DSMT4" ShapeID="_x0000_i67627" DrawAspect="Content" ObjectID="_1780404541" r:id="rId34"/>
              </w:object>
            </w:r>
          </w:p>
        </w:tc>
      </w:tr>
      <w:tr w:rsidR="00E341E5" w14:paraId="48E314F3" w14:textId="77777777" w:rsidTr="003A5D84">
        <w:trPr>
          <w:trHeight w:val="386"/>
        </w:trPr>
        <w:tc>
          <w:tcPr>
            <w:tcW w:w="4303" w:type="dxa"/>
          </w:tcPr>
          <w:p w14:paraId="47048269" w14:textId="46C4E884" w:rsidR="00E341E5" w:rsidRDefault="00FE3DA9" w:rsidP="003A5D84">
            <w:pPr>
              <w:pStyle w:val="affc"/>
            </w:pPr>
            <w:r>
              <w:object w:dxaOrig="620" w:dyaOrig="260" w14:anchorId="51C32F66">
                <v:shape id="_x0000_i67628" type="#_x0000_t75" style="width:31.2pt;height:13.4pt" o:ole="">
                  <v:imagedata r:id="rId35" o:title=""/>
                </v:shape>
                <o:OLEObject Type="Embed" ProgID="Equation.DSMT4" ShapeID="_x0000_i67628" DrawAspect="Content" ObjectID="_1780404542" r:id="rId36"/>
              </w:object>
            </w:r>
          </w:p>
        </w:tc>
        <w:tc>
          <w:tcPr>
            <w:tcW w:w="4304" w:type="dxa"/>
          </w:tcPr>
          <w:p w14:paraId="130BDB27" w14:textId="1D49E768" w:rsidR="00E341E5" w:rsidRDefault="00FE3DA9" w:rsidP="003A5D84">
            <w:pPr>
              <w:pStyle w:val="affc"/>
            </w:pPr>
            <w:r>
              <w:object w:dxaOrig="700" w:dyaOrig="300" w14:anchorId="5C6156C0">
                <v:shape id="_x0000_i67629" type="#_x0000_t75" style="width:35.05pt;height:14.65pt" o:ole="">
                  <v:imagedata r:id="rId33" o:title=""/>
                </v:shape>
                <o:OLEObject Type="Embed" ProgID="Equation.DSMT4" ShapeID="_x0000_i67629" DrawAspect="Content" ObjectID="_1780404543" r:id="rId37"/>
              </w:object>
            </w:r>
          </w:p>
        </w:tc>
      </w:tr>
      <w:tr w:rsidR="00E341E5" w14:paraId="66C4D969" w14:textId="77777777" w:rsidTr="003A5D84">
        <w:trPr>
          <w:trHeight w:val="387"/>
        </w:trPr>
        <w:tc>
          <w:tcPr>
            <w:tcW w:w="4303" w:type="dxa"/>
          </w:tcPr>
          <w:p w14:paraId="4AA78771" w14:textId="6B359BE0" w:rsidR="00E341E5" w:rsidRDefault="00FE3DA9" w:rsidP="003A5D84">
            <w:pPr>
              <w:pStyle w:val="affc"/>
            </w:pPr>
            <w:r>
              <w:rPr>
                <w:rFonts w:hint="eastAsia"/>
              </w:rPr>
              <w:t>Weissman</w:t>
            </w:r>
            <w:r>
              <w:rPr>
                <w:rFonts w:hint="eastAsia"/>
              </w:rPr>
              <w:t>组合判据</w:t>
            </w:r>
          </w:p>
        </w:tc>
        <w:tc>
          <w:tcPr>
            <w:tcW w:w="4304" w:type="dxa"/>
          </w:tcPr>
          <w:p w14:paraId="1803D9BD" w14:textId="251DB620" w:rsidR="00E341E5" w:rsidRDefault="004948E6" w:rsidP="003A5D84">
            <w:pPr>
              <w:pStyle w:val="affc"/>
            </w:pPr>
            <w:r>
              <w:object w:dxaOrig="700" w:dyaOrig="300" w14:anchorId="6FE670B7">
                <v:shape id="_x0000_i67630" type="#_x0000_t75" style="width:35.05pt;height:14.65pt" o:ole="">
                  <v:imagedata r:id="rId38" o:title=""/>
                </v:shape>
                <o:OLEObject Type="Embed" ProgID="Equation.DSMT4" ShapeID="_x0000_i67630" DrawAspect="Content" ObjectID="_1780404544" r:id="rId39"/>
              </w:object>
            </w:r>
          </w:p>
        </w:tc>
      </w:tr>
    </w:tbl>
    <w:p w14:paraId="39DA652C" w14:textId="6CA62BD6" w:rsidR="00025512" w:rsidRDefault="00122E23" w:rsidP="00122E23">
      <w:pPr>
        <w:pStyle w:val="1"/>
        <w:spacing w:before="156" w:after="156"/>
      </w:pPr>
      <w:bookmarkStart w:id="19" w:name="_Toc169786529"/>
      <w:r>
        <w:rPr>
          <w:rFonts w:hint="eastAsia"/>
        </w:rPr>
        <w:lastRenderedPageBreak/>
        <w:t>侧滑角</w:t>
      </w:r>
      <w:bookmarkEnd w:id="19"/>
    </w:p>
    <w:p w14:paraId="3EEF8720" w14:textId="7B2471AF" w:rsidR="00122E23" w:rsidRDefault="00122E23" w:rsidP="00122E23">
      <w:pPr>
        <w:pStyle w:val="2"/>
        <w:spacing w:before="156" w:after="156"/>
      </w:pPr>
      <w:bookmarkStart w:id="20" w:name="_Toc169786530"/>
      <w:r>
        <w:rPr>
          <w:rFonts w:hint="eastAsia"/>
        </w:rPr>
        <w:t>第一节</w:t>
      </w:r>
      <w:bookmarkEnd w:id="20"/>
    </w:p>
    <w:p w14:paraId="32965EB2" w14:textId="51BEF762" w:rsidR="00122E23" w:rsidRDefault="00122E23" w:rsidP="00122E23">
      <w:pPr>
        <w:pStyle w:val="3"/>
        <w:spacing w:before="156" w:after="156"/>
      </w:pPr>
      <w:bookmarkStart w:id="21" w:name="_Toc169786531"/>
      <w:r>
        <w:rPr>
          <w:rFonts w:hint="eastAsia"/>
        </w:rPr>
        <w:t>第二节</w:t>
      </w:r>
      <w:bookmarkEnd w:id="21"/>
    </w:p>
    <w:p w14:paraId="02882925" w14:textId="77777777" w:rsidR="00122E23" w:rsidRDefault="00122E23" w:rsidP="00122E23">
      <w:pPr>
        <w:pStyle w:val="a"/>
        <w:spacing w:before="156" w:after="156"/>
      </w:pPr>
    </w:p>
    <w:p w14:paraId="0846682A" w14:textId="339D9384" w:rsidR="00D60006" w:rsidRDefault="00D60006" w:rsidP="00D60006">
      <w:pPr>
        <w:pStyle w:val="MTDisplayEquation"/>
        <w:ind w:firstLine="480"/>
      </w:pPr>
      <w:r>
        <w:tab/>
      </w:r>
      <w:r>
        <w:object w:dxaOrig="380" w:dyaOrig="260" w14:anchorId="1A4D2454">
          <v:shape id="_x0000_i69477" type="#_x0000_t75" style="width:19.1pt;height:12.75pt" o:ole="">
            <v:imagedata r:id="rId40" o:title=""/>
          </v:shape>
          <o:OLEObject Type="Embed" ProgID="Equation.DSMT4" ShapeID="_x0000_i69477" DrawAspect="Content" ObjectID="_1780404545" r:id="rId41"/>
        </w:object>
      </w:r>
      <w:r>
        <w:tab/>
      </w:r>
      <w:r>
        <w:fldChar w:fldCharType="begin"/>
      </w:r>
      <w:r>
        <w:instrText xml:space="preserve"> MACROBUTTON MTEditEquationSection2 </w:instrText>
      </w:r>
      <w:r w:rsidRPr="00D60006">
        <w:rPr>
          <w:rStyle w:val="MTEquationSection"/>
          <w:rFonts w:hint="eastAsia"/>
        </w:rPr>
        <w:instrText>公式节 3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3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F3EE0">
          <w:rPr>
            <w:noProof/>
          </w:rPr>
          <w:instrText>3</w:instrText>
        </w:r>
      </w:fldSimple>
      <w:r>
        <w:instrText>-</w:instrText>
      </w:r>
      <w:fldSimple w:instr=" SEQ MTEqn \c \* Arabic \* MERGEFORMAT ">
        <w:r w:rsidR="00DF3EE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D46F6E3" w14:textId="0FF17FEE" w:rsidR="00122E23" w:rsidRDefault="00122E23" w:rsidP="0095252C">
      <w:pPr>
        <w:pStyle w:val="MTDisplayEquation"/>
        <w:ind w:firstLine="480"/>
        <w:rPr>
          <w:rFonts w:hint="eastAsia"/>
        </w:rPr>
      </w:pPr>
    </w:p>
    <w:p w14:paraId="47BF0E06" w14:textId="77777777" w:rsidR="00122E23" w:rsidRPr="00122E23" w:rsidRDefault="00122E23" w:rsidP="00122E23">
      <w:pPr>
        <w:ind w:firstLine="480"/>
        <w:rPr>
          <w:rFonts w:hint="eastAsia"/>
        </w:rPr>
      </w:pPr>
    </w:p>
    <w:sectPr w:rsidR="00122E23" w:rsidRPr="00122E23">
      <w:pgSz w:w="11906" w:h="16838"/>
      <w:pgMar w:top="1871" w:right="1588" w:bottom="1871" w:left="1701" w:header="850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863F534" w14:textId="77777777" w:rsidR="00247DB3" w:rsidRDefault="00247DB3">
      <w:pPr>
        <w:spacing w:line="240" w:lineRule="auto"/>
        <w:ind w:firstLine="480"/>
      </w:pPr>
      <w:r>
        <w:separator/>
      </w:r>
    </w:p>
  </w:endnote>
  <w:endnote w:type="continuationSeparator" w:id="0">
    <w:p w14:paraId="11343366" w14:textId="77777777" w:rsidR="00247DB3" w:rsidRDefault="00247DB3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R12">
    <w:altName w:val="Times New Roman"/>
    <w:panose1 w:val="00000000000000000000"/>
    <w:charset w:val="00"/>
    <w:family w:val="roman"/>
    <w:notTrueType/>
    <w:pitch w:val="default"/>
  </w:font>
  <w:font w:name="CMTI12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Yahei Mono">
    <w:altName w:val="微软雅黑"/>
    <w:charset w:val="86"/>
    <w:family w:val="modern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5A0D3" w14:textId="77777777" w:rsidR="00DA69C1" w:rsidRDefault="00DA69C1">
    <w:pPr>
      <w:pStyle w:val="af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443272377"/>
    </w:sdtPr>
    <w:sdtContent>
      <w:p w14:paraId="2823CC7C" w14:textId="77777777" w:rsidR="00DA69C1" w:rsidRDefault="00000000">
        <w:pPr>
          <w:pStyle w:val="af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0687370" w14:textId="77777777" w:rsidR="00DA69C1" w:rsidRDefault="00DA69C1">
    <w:pPr>
      <w:pStyle w:val="af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EF9BB3" w14:textId="77777777" w:rsidR="00DA69C1" w:rsidRDefault="00DA69C1">
    <w:pPr>
      <w:pStyle w:val="af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E617289" w14:textId="77777777" w:rsidR="00247DB3" w:rsidRDefault="00247DB3">
      <w:pPr>
        <w:ind w:firstLine="480"/>
      </w:pPr>
      <w:r>
        <w:separator/>
      </w:r>
    </w:p>
  </w:footnote>
  <w:footnote w:type="continuationSeparator" w:id="0">
    <w:p w14:paraId="428B0609" w14:textId="77777777" w:rsidR="00247DB3" w:rsidRDefault="00247DB3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908B8F" w14:textId="77777777" w:rsidR="00DA69C1" w:rsidRDefault="00DA69C1">
    <w:pPr>
      <w:pStyle w:val="af1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AFB74B" w14:textId="77777777" w:rsidR="00DA69C1" w:rsidRDefault="00DA69C1">
    <w:pPr>
      <w:pStyle w:val="af1"/>
      <w:pBdr>
        <w:bottom w:val="none" w:sz="0" w:space="0" w:color="auto"/>
      </w:pBdr>
      <w:ind w:firstLineChars="0" w:firstLine="0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B8B855" w14:textId="77777777" w:rsidR="00DA69C1" w:rsidRDefault="00DA69C1">
    <w:pPr>
      <w:pStyle w:val="af1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4" type="#_x0000_t75" style="width:8.9pt;height:10.2pt;visibility:visible;mso-wrap-style:square" o:bullet="t">
        <v:imagedata r:id="rId1" o:title=""/>
      </v:shape>
    </w:pict>
  </w:numPicBullet>
  <w:abstractNum w:abstractNumId="0" w15:restartNumberingAfterBreak="0">
    <w:nsid w:val="05135F45"/>
    <w:multiLevelType w:val="hybridMultilevel"/>
    <w:tmpl w:val="DFBAA39E"/>
    <w:lvl w:ilvl="0" w:tplc="B96AAECC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096D5668"/>
    <w:multiLevelType w:val="hybridMultilevel"/>
    <w:tmpl w:val="FBF23D42"/>
    <w:lvl w:ilvl="0" w:tplc="2D3CC92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14BA58EA"/>
    <w:multiLevelType w:val="hybridMultilevel"/>
    <w:tmpl w:val="5FDE2818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3" w15:restartNumberingAfterBreak="0">
    <w:nsid w:val="1ACB19A7"/>
    <w:multiLevelType w:val="hybridMultilevel"/>
    <w:tmpl w:val="24C4DC60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4" w15:restartNumberingAfterBreak="0">
    <w:nsid w:val="1ACB1CAF"/>
    <w:multiLevelType w:val="hybridMultilevel"/>
    <w:tmpl w:val="3964349A"/>
    <w:lvl w:ilvl="0" w:tplc="2D3CC92C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5" w15:restartNumberingAfterBreak="0">
    <w:nsid w:val="1CE35A08"/>
    <w:multiLevelType w:val="hybridMultilevel"/>
    <w:tmpl w:val="766A3BE8"/>
    <w:lvl w:ilvl="0" w:tplc="C400C9AC">
      <w:start w:val="1"/>
      <w:numFmt w:val="decimal"/>
      <w:lvlText w:val="(%1)"/>
      <w:lvlJc w:val="left"/>
      <w:pPr>
        <w:ind w:left="920" w:hanging="440"/>
      </w:pPr>
      <w:rPr>
        <w:rFonts w:ascii="Times New Roman" w:eastAsia="宋体" w:hAnsi="Times New Roman" w:cstheme="minorBidi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6" w15:restartNumberingAfterBreak="0">
    <w:nsid w:val="267E747C"/>
    <w:multiLevelType w:val="multilevel"/>
    <w:tmpl w:val="267E747C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ascii="Times New Roman" w:eastAsia="黑体" w:hAnsi="Times New Roman" w:hint="default"/>
        <w:caps w:val="0"/>
        <w:strike w:val="0"/>
        <w:dstrike w:val="0"/>
        <w:vanish w:val="0"/>
        <w:color w:val="000000" w:themeColor="text1"/>
        <w:sz w:val="30"/>
        <w:szCs w:val="10"/>
        <w:u w:color="FFFFFF" w:themeColor="background1"/>
        <w:vertAlign w:val="baseline"/>
        <w:lang w:val="en-US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/>
        <w:i w:val="0"/>
      </w:rPr>
    </w:lvl>
    <w:lvl w:ilvl="2">
      <w:start w:val="1"/>
      <w:numFmt w:val="decimal"/>
      <w:pStyle w:val="3"/>
      <w:suff w:val="space"/>
      <w:lvlText w:val="%1.%2.%3"/>
      <w:lvlJc w:val="left"/>
      <w:pPr>
        <w:ind w:left="6379" w:firstLine="0"/>
      </w:pPr>
      <w:rPr>
        <w:rFonts w:hint="default"/>
      </w:rPr>
    </w:lvl>
    <w:lvl w:ilvl="3">
      <w:start w:val="1"/>
      <w:numFmt w:val="decimal"/>
      <w:pStyle w:val="a"/>
      <w:suff w:val="space"/>
      <w:lvlText w:val="%1.%2.%3.%4"/>
      <w:lvlJc w:val="left"/>
      <w:pPr>
        <w:ind w:left="1702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440"/>
        </w:tabs>
        <w:ind w:left="1440" w:hanging="1440"/>
      </w:pPr>
      <w:rPr>
        <w:rFonts w:hint="default"/>
      </w:rPr>
    </w:lvl>
  </w:abstractNum>
  <w:abstractNum w:abstractNumId="7" w15:restartNumberingAfterBreak="0">
    <w:nsid w:val="29765C7A"/>
    <w:multiLevelType w:val="hybridMultilevel"/>
    <w:tmpl w:val="F3685C62"/>
    <w:lvl w:ilvl="0" w:tplc="8D46235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2EA52820"/>
    <w:multiLevelType w:val="hybridMultilevel"/>
    <w:tmpl w:val="35E63388"/>
    <w:lvl w:ilvl="0" w:tplc="2D3CC92C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9" w15:restartNumberingAfterBreak="0">
    <w:nsid w:val="3B0E3BD3"/>
    <w:multiLevelType w:val="multilevel"/>
    <w:tmpl w:val="3B0E3BD3"/>
    <w:lvl w:ilvl="0">
      <w:start w:val="1"/>
      <w:numFmt w:val="bullet"/>
      <w:pStyle w:val="30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1272EA3"/>
    <w:multiLevelType w:val="hybridMultilevel"/>
    <w:tmpl w:val="67B4F81E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1" w15:restartNumberingAfterBreak="0">
    <w:nsid w:val="43E20305"/>
    <w:multiLevelType w:val="hybridMultilevel"/>
    <w:tmpl w:val="B9BAB3EA"/>
    <w:lvl w:ilvl="0" w:tplc="4580C03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485C33EE"/>
    <w:multiLevelType w:val="hybridMultilevel"/>
    <w:tmpl w:val="EFDA0B60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3" w15:restartNumberingAfterBreak="0">
    <w:nsid w:val="4F9E19FA"/>
    <w:multiLevelType w:val="hybridMultilevel"/>
    <w:tmpl w:val="515A425A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4" w15:restartNumberingAfterBreak="0">
    <w:nsid w:val="4FA52FC1"/>
    <w:multiLevelType w:val="hybridMultilevel"/>
    <w:tmpl w:val="3F46EA9C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5" w15:restartNumberingAfterBreak="0">
    <w:nsid w:val="550B60C2"/>
    <w:multiLevelType w:val="hybridMultilevel"/>
    <w:tmpl w:val="8F2CF910"/>
    <w:lvl w:ilvl="0" w:tplc="D85CD922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6" w15:restartNumberingAfterBreak="0">
    <w:nsid w:val="553170C8"/>
    <w:multiLevelType w:val="hybridMultilevel"/>
    <w:tmpl w:val="5FDE2818"/>
    <w:lvl w:ilvl="0" w:tplc="B96AAECC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7" w15:restartNumberingAfterBreak="0">
    <w:nsid w:val="61BC3193"/>
    <w:multiLevelType w:val="hybridMultilevel"/>
    <w:tmpl w:val="AFAE54AA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8" w15:restartNumberingAfterBreak="0">
    <w:nsid w:val="61DA2462"/>
    <w:multiLevelType w:val="hybridMultilevel"/>
    <w:tmpl w:val="BE8A23BC"/>
    <w:lvl w:ilvl="0" w:tplc="FFFFFFFF">
      <w:start w:val="1"/>
      <w:numFmt w:val="decimal"/>
      <w:lvlText w:val="（%1）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9" w15:restartNumberingAfterBreak="0">
    <w:nsid w:val="64710EDE"/>
    <w:multiLevelType w:val="multilevel"/>
    <w:tmpl w:val="64710EDE"/>
    <w:lvl w:ilvl="0">
      <w:start w:val="1"/>
      <w:numFmt w:val="bullet"/>
      <w:pStyle w:val="31"/>
      <w:lvlText w:val=""/>
      <w:lvlJc w:val="left"/>
      <w:pPr>
        <w:ind w:left="1441" w:hanging="42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67091549"/>
    <w:multiLevelType w:val="hybridMultilevel"/>
    <w:tmpl w:val="B87E4F66"/>
    <w:lvl w:ilvl="0" w:tplc="64BC062A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1" w15:restartNumberingAfterBreak="0">
    <w:nsid w:val="6852605F"/>
    <w:multiLevelType w:val="hybridMultilevel"/>
    <w:tmpl w:val="4CF4B0CA"/>
    <w:lvl w:ilvl="0" w:tplc="2D3CC92C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2" w15:restartNumberingAfterBreak="0">
    <w:nsid w:val="68CF096E"/>
    <w:multiLevelType w:val="hybridMultilevel"/>
    <w:tmpl w:val="9ACAA98E"/>
    <w:lvl w:ilvl="0" w:tplc="A3D4A488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3" w15:restartNumberingAfterBreak="0">
    <w:nsid w:val="75FC12BE"/>
    <w:multiLevelType w:val="multilevel"/>
    <w:tmpl w:val="75FC12BE"/>
    <w:lvl w:ilvl="0">
      <w:start w:val="1"/>
      <w:numFmt w:val="bullet"/>
      <w:pStyle w:val="a0"/>
      <w:lvlText w:val=""/>
      <w:lvlJc w:val="left"/>
      <w:pPr>
        <w:ind w:left="6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4" w15:restartNumberingAfterBreak="0">
    <w:nsid w:val="76770C71"/>
    <w:multiLevelType w:val="multilevel"/>
    <w:tmpl w:val="76770C71"/>
    <w:lvl w:ilvl="0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  <w:sz w:val="24"/>
      </w:rPr>
    </w:lvl>
    <w:lvl w:ilvl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25" w15:restartNumberingAfterBreak="0">
    <w:nsid w:val="7C9663FD"/>
    <w:multiLevelType w:val="multilevel"/>
    <w:tmpl w:val="7C9663FD"/>
    <w:lvl w:ilvl="0">
      <w:start w:val="1"/>
      <w:numFmt w:val="decimal"/>
      <w:pStyle w:val="20"/>
      <w:lvlText w:val="%1)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946036939">
    <w:abstractNumId w:val="6"/>
  </w:num>
  <w:num w:numId="2" w16cid:durableId="1808547742">
    <w:abstractNumId w:val="9"/>
  </w:num>
  <w:num w:numId="3" w16cid:durableId="1862665404">
    <w:abstractNumId w:val="23"/>
  </w:num>
  <w:num w:numId="4" w16cid:durableId="1587569016">
    <w:abstractNumId w:val="25"/>
  </w:num>
  <w:num w:numId="5" w16cid:durableId="799420280">
    <w:abstractNumId w:val="19"/>
  </w:num>
  <w:num w:numId="6" w16cid:durableId="694117550">
    <w:abstractNumId w:val="24"/>
  </w:num>
  <w:num w:numId="7" w16cid:durableId="1484202713">
    <w:abstractNumId w:val="6"/>
  </w:num>
  <w:num w:numId="8" w16cid:durableId="1826437021">
    <w:abstractNumId w:val="6"/>
  </w:num>
  <w:num w:numId="9" w16cid:durableId="424570841">
    <w:abstractNumId w:val="6"/>
  </w:num>
  <w:num w:numId="10" w16cid:durableId="927737679">
    <w:abstractNumId w:val="6"/>
  </w:num>
  <w:num w:numId="11" w16cid:durableId="259916958">
    <w:abstractNumId w:val="6"/>
  </w:num>
  <w:num w:numId="12" w16cid:durableId="650250547">
    <w:abstractNumId w:val="6"/>
  </w:num>
  <w:num w:numId="13" w16cid:durableId="599334374">
    <w:abstractNumId w:val="6"/>
  </w:num>
  <w:num w:numId="14" w16cid:durableId="1770537609">
    <w:abstractNumId w:val="6"/>
  </w:num>
  <w:num w:numId="15" w16cid:durableId="1461414759">
    <w:abstractNumId w:val="6"/>
  </w:num>
  <w:num w:numId="16" w16cid:durableId="1566838367">
    <w:abstractNumId w:val="0"/>
  </w:num>
  <w:num w:numId="17" w16cid:durableId="1366980551">
    <w:abstractNumId w:val="16"/>
  </w:num>
  <w:num w:numId="18" w16cid:durableId="1421871011">
    <w:abstractNumId w:val="1"/>
  </w:num>
  <w:num w:numId="19" w16cid:durableId="1936402117">
    <w:abstractNumId w:val="18"/>
  </w:num>
  <w:num w:numId="20" w16cid:durableId="1461459566">
    <w:abstractNumId w:val="3"/>
  </w:num>
  <w:num w:numId="21" w16cid:durableId="522208866">
    <w:abstractNumId w:val="21"/>
  </w:num>
  <w:num w:numId="22" w16cid:durableId="124085965">
    <w:abstractNumId w:val="11"/>
  </w:num>
  <w:num w:numId="23" w16cid:durableId="1710183010">
    <w:abstractNumId w:val="8"/>
  </w:num>
  <w:num w:numId="24" w16cid:durableId="575823361">
    <w:abstractNumId w:val="4"/>
  </w:num>
  <w:num w:numId="25" w16cid:durableId="2033067920">
    <w:abstractNumId w:val="12"/>
  </w:num>
  <w:num w:numId="26" w16cid:durableId="1055812902">
    <w:abstractNumId w:val="13"/>
  </w:num>
  <w:num w:numId="27" w16cid:durableId="843201783">
    <w:abstractNumId w:val="5"/>
  </w:num>
  <w:num w:numId="28" w16cid:durableId="210266854">
    <w:abstractNumId w:val="17"/>
  </w:num>
  <w:num w:numId="29" w16cid:durableId="729572423">
    <w:abstractNumId w:val="14"/>
  </w:num>
  <w:num w:numId="30" w16cid:durableId="1264731361">
    <w:abstractNumId w:val="2"/>
  </w:num>
  <w:num w:numId="31" w16cid:durableId="1509903877">
    <w:abstractNumId w:val="15"/>
  </w:num>
  <w:num w:numId="32" w16cid:durableId="1517960788">
    <w:abstractNumId w:val="22"/>
  </w:num>
  <w:num w:numId="33" w16cid:durableId="1346325261">
    <w:abstractNumId w:val="10"/>
  </w:num>
  <w:num w:numId="34" w16cid:durableId="1316376421">
    <w:abstractNumId w:val="6"/>
  </w:num>
  <w:num w:numId="35" w16cid:durableId="756902507">
    <w:abstractNumId w:val="7"/>
  </w:num>
  <w:num w:numId="36" w16cid:durableId="29819329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4"/>
  <w:bordersDoNotSurroundHeader/>
  <w:bordersDoNotSurroundFooter/>
  <w:hideSpellingErrors/>
  <w:documentProtection w:edit="trackedChanges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zQwYTYyNDE3ZWZlNzM2YTczZTNmM2ZkMmI4NzVkYjYifQ=="/>
  </w:docVars>
  <w:rsids>
    <w:rsidRoot w:val="00383234"/>
    <w:rsid w:val="00000BB9"/>
    <w:rsid w:val="00000C3D"/>
    <w:rsid w:val="0000147D"/>
    <w:rsid w:val="00001676"/>
    <w:rsid w:val="000023AB"/>
    <w:rsid w:val="000029FE"/>
    <w:rsid w:val="0000310A"/>
    <w:rsid w:val="00003294"/>
    <w:rsid w:val="00003627"/>
    <w:rsid w:val="0000582F"/>
    <w:rsid w:val="00006109"/>
    <w:rsid w:val="00006B18"/>
    <w:rsid w:val="00006EC3"/>
    <w:rsid w:val="000072CC"/>
    <w:rsid w:val="00007B4F"/>
    <w:rsid w:val="000117A5"/>
    <w:rsid w:val="00011B1F"/>
    <w:rsid w:val="0001275D"/>
    <w:rsid w:val="00014527"/>
    <w:rsid w:val="00014F33"/>
    <w:rsid w:val="000150CE"/>
    <w:rsid w:val="000157AA"/>
    <w:rsid w:val="00017015"/>
    <w:rsid w:val="00017284"/>
    <w:rsid w:val="00017E87"/>
    <w:rsid w:val="00020744"/>
    <w:rsid w:val="000212F1"/>
    <w:rsid w:val="00021323"/>
    <w:rsid w:val="000219A7"/>
    <w:rsid w:val="00021B4B"/>
    <w:rsid w:val="000227CF"/>
    <w:rsid w:val="00022E40"/>
    <w:rsid w:val="000245D3"/>
    <w:rsid w:val="00024C7A"/>
    <w:rsid w:val="00024EBD"/>
    <w:rsid w:val="00025512"/>
    <w:rsid w:val="00025B55"/>
    <w:rsid w:val="000261D8"/>
    <w:rsid w:val="0002707D"/>
    <w:rsid w:val="0002723C"/>
    <w:rsid w:val="0002761A"/>
    <w:rsid w:val="000277BA"/>
    <w:rsid w:val="00030181"/>
    <w:rsid w:val="00030D5A"/>
    <w:rsid w:val="00031111"/>
    <w:rsid w:val="000313D3"/>
    <w:rsid w:val="00031E14"/>
    <w:rsid w:val="0003206D"/>
    <w:rsid w:val="0003460E"/>
    <w:rsid w:val="0003551F"/>
    <w:rsid w:val="00036528"/>
    <w:rsid w:val="00036EE8"/>
    <w:rsid w:val="0004013F"/>
    <w:rsid w:val="000403C2"/>
    <w:rsid w:val="000408FF"/>
    <w:rsid w:val="00041111"/>
    <w:rsid w:val="00041918"/>
    <w:rsid w:val="00041D50"/>
    <w:rsid w:val="000423DC"/>
    <w:rsid w:val="00043216"/>
    <w:rsid w:val="0004341A"/>
    <w:rsid w:val="0004544D"/>
    <w:rsid w:val="00045967"/>
    <w:rsid w:val="00045B2B"/>
    <w:rsid w:val="0004609F"/>
    <w:rsid w:val="0004610F"/>
    <w:rsid w:val="0004618F"/>
    <w:rsid w:val="000473CA"/>
    <w:rsid w:val="00047625"/>
    <w:rsid w:val="00050893"/>
    <w:rsid w:val="00050A7D"/>
    <w:rsid w:val="00051596"/>
    <w:rsid w:val="000520FD"/>
    <w:rsid w:val="00053630"/>
    <w:rsid w:val="000540BF"/>
    <w:rsid w:val="00054A7C"/>
    <w:rsid w:val="00054B6C"/>
    <w:rsid w:val="00055437"/>
    <w:rsid w:val="00055812"/>
    <w:rsid w:val="00055E2C"/>
    <w:rsid w:val="00055E64"/>
    <w:rsid w:val="000564A3"/>
    <w:rsid w:val="00056AAC"/>
    <w:rsid w:val="000574CE"/>
    <w:rsid w:val="00057A9A"/>
    <w:rsid w:val="00060BF0"/>
    <w:rsid w:val="00060FD4"/>
    <w:rsid w:val="000618ED"/>
    <w:rsid w:val="00061AB1"/>
    <w:rsid w:val="00061AD7"/>
    <w:rsid w:val="00061ECA"/>
    <w:rsid w:val="00061F9B"/>
    <w:rsid w:val="00062391"/>
    <w:rsid w:val="000623DC"/>
    <w:rsid w:val="000633DF"/>
    <w:rsid w:val="000634AE"/>
    <w:rsid w:val="000637DE"/>
    <w:rsid w:val="000638C2"/>
    <w:rsid w:val="0006424B"/>
    <w:rsid w:val="0006424D"/>
    <w:rsid w:val="00065E33"/>
    <w:rsid w:val="00066B67"/>
    <w:rsid w:val="00066CC1"/>
    <w:rsid w:val="00066F13"/>
    <w:rsid w:val="00067FBF"/>
    <w:rsid w:val="000702F6"/>
    <w:rsid w:val="00071B0B"/>
    <w:rsid w:val="00072924"/>
    <w:rsid w:val="0007336E"/>
    <w:rsid w:val="00073498"/>
    <w:rsid w:val="000747AD"/>
    <w:rsid w:val="000750ED"/>
    <w:rsid w:val="00075482"/>
    <w:rsid w:val="00075B28"/>
    <w:rsid w:val="00076454"/>
    <w:rsid w:val="00076B0D"/>
    <w:rsid w:val="00076EE7"/>
    <w:rsid w:val="00077069"/>
    <w:rsid w:val="00077B3C"/>
    <w:rsid w:val="0008069C"/>
    <w:rsid w:val="00080CB6"/>
    <w:rsid w:val="0008113D"/>
    <w:rsid w:val="0008262D"/>
    <w:rsid w:val="00082D3A"/>
    <w:rsid w:val="000830B3"/>
    <w:rsid w:val="0008322A"/>
    <w:rsid w:val="000832B8"/>
    <w:rsid w:val="00083404"/>
    <w:rsid w:val="0008354D"/>
    <w:rsid w:val="00084861"/>
    <w:rsid w:val="00084D23"/>
    <w:rsid w:val="0008580B"/>
    <w:rsid w:val="00085BD9"/>
    <w:rsid w:val="00085D9E"/>
    <w:rsid w:val="00086BF4"/>
    <w:rsid w:val="000873AF"/>
    <w:rsid w:val="000876E7"/>
    <w:rsid w:val="00087D28"/>
    <w:rsid w:val="00090363"/>
    <w:rsid w:val="00090541"/>
    <w:rsid w:val="0009066F"/>
    <w:rsid w:val="0009090E"/>
    <w:rsid w:val="00091734"/>
    <w:rsid w:val="0009219E"/>
    <w:rsid w:val="000921D0"/>
    <w:rsid w:val="00092D6E"/>
    <w:rsid w:val="00093F07"/>
    <w:rsid w:val="00093FA1"/>
    <w:rsid w:val="00094440"/>
    <w:rsid w:val="000945D1"/>
    <w:rsid w:val="00094849"/>
    <w:rsid w:val="00094A4E"/>
    <w:rsid w:val="00094E7C"/>
    <w:rsid w:val="00094F71"/>
    <w:rsid w:val="000954D4"/>
    <w:rsid w:val="00095716"/>
    <w:rsid w:val="00095ABB"/>
    <w:rsid w:val="00095D8F"/>
    <w:rsid w:val="00095E05"/>
    <w:rsid w:val="00096576"/>
    <w:rsid w:val="00096804"/>
    <w:rsid w:val="000968FF"/>
    <w:rsid w:val="000972AF"/>
    <w:rsid w:val="000A122C"/>
    <w:rsid w:val="000A2768"/>
    <w:rsid w:val="000A27E4"/>
    <w:rsid w:val="000A29C3"/>
    <w:rsid w:val="000A306A"/>
    <w:rsid w:val="000A571C"/>
    <w:rsid w:val="000A659A"/>
    <w:rsid w:val="000A6AEE"/>
    <w:rsid w:val="000A6C70"/>
    <w:rsid w:val="000A799D"/>
    <w:rsid w:val="000A7AEF"/>
    <w:rsid w:val="000A7F1B"/>
    <w:rsid w:val="000B0123"/>
    <w:rsid w:val="000B1E40"/>
    <w:rsid w:val="000B2472"/>
    <w:rsid w:val="000B50FB"/>
    <w:rsid w:val="000B6045"/>
    <w:rsid w:val="000B6407"/>
    <w:rsid w:val="000B65A6"/>
    <w:rsid w:val="000B6D0F"/>
    <w:rsid w:val="000B7281"/>
    <w:rsid w:val="000B7447"/>
    <w:rsid w:val="000B7B36"/>
    <w:rsid w:val="000B7C85"/>
    <w:rsid w:val="000C0222"/>
    <w:rsid w:val="000C0BEB"/>
    <w:rsid w:val="000C0D34"/>
    <w:rsid w:val="000C1391"/>
    <w:rsid w:val="000C1517"/>
    <w:rsid w:val="000C202F"/>
    <w:rsid w:val="000C21ED"/>
    <w:rsid w:val="000C270E"/>
    <w:rsid w:val="000C295F"/>
    <w:rsid w:val="000C30F7"/>
    <w:rsid w:val="000C327C"/>
    <w:rsid w:val="000C3C69"/>
    <w:rsid w:val="000C4F7A"/>
    <w:rsid w:val="000C631A"/>
    <w:rsid w:val="000C6F3C"/>
    <w:rsid w:val="000C77F0"/>
    <w:rsid w:val="000C7A54"/>
    <w:rsid w:val="000C7E8E"/>
    <w:rsid w:val="000D004A"/>
    <w:rsid w:val="000D02F2"/>
    <w:rsid w:val="000D0893"/>
    <w:rsid w:val="000D0C46"/>
    <w:rsid w:val="000D13A2"/>
    <w:rsid w:val="000D1D22"/>
    <w:rsid w:val="000D21C0"/>
    <w:rsid w:val="000D4147"/>
    <w:rsid w:val="000D4FCF"/>
    <w:rsid w:val="000D5304"/>
    <w:rsid w:val="000D621B"/>
    <w:rsid w:val="000D630E"/>
    <w:rsid w:val="000D7023"/>
    <w:rsid w:val="000D7FD9"/>
    <w:rsid w:val="000E112B"/>
    <w:rsid w:val="000E1748"/>
    <w:rsid w:val="000E1F79"/>
    <w:rsid w:val="000E22D5"/>
    <w:rsid w:val="000E26D2"/>
    <w:rsid w:val="000E27C8"/>
    <w:rsid w:val="000E2D11"/>
    <w:rsid w:val="000E336D"/>
    <w:rsid w:val="000E358C"/>
    <w:rsid w:val="000E3DF1"/>
    <w:rsid w:val="000E4A17"/>
    <w:rsid w:val="000E4D65"/>
    <w:rsid w:val="000E5BD4"/>
    <w:rsid w:val="000E5EF8"/>
    <w:rsid w:val="000E6670"/>
    <w:rsid w:val="000E67C5"/>
    <w:rsid w:val="000E6F9D"/>
    <w:rsid w:val="000E71EC"/>
    <w:rsid w:val="000E7D5C"/>
    <w:rsid w:val="000F1477"/>
    <w:rsid w:val="000F1C46"/>
    <w:rsid w:val="000F21BA"/>
    <w:rsid w:val="000F3799"/>
    <w:rsid w:val="000F3FAB"/>
    <w:rsid w:val="000F6863"/>
    <w:rsid w:val="00100445"/>
    <w:rsid w:val="00100FEE"/>
    <w:rsid w:val="001012F5"/>
    <w:rsid w:val="001014EB"/>
    <w:rsid w:val="001014F7"/>
    <w:rsid w:val="001016DC"/>
    <w:rsid w:val="00102145"/>
    <w:rsid w:val="001031AC"/>
    <w:rsid w:val="00103A3B"/>
    <w:rsid w:val="00103B8A"/>
    <w:rsid w:val="00104460"/>
    <w:rsid w:val="001048ED"/>
    <w:rsid w:val="00104A64"/>
    <w:rsid w:val="00105C18"/>
    <w:rsid w:val="0010655A"/>
    <w:rsid w:val="00106600"/>
    <w:rsid w:val="00106AFB"/>
    <w:rsid w:val="00107A10"/>
    <w:rsid w:val="00107BDA"/>
    <w:rsid w:val="00107C23"/>
    <w:rsid w:val="00110D4C"/>
    <w:rsid w:val="00110FA9"/>
    <w:rsid w:val="001111C1"/>
    <w:rsid w:val="0011195C"/>
    <w:rsid w:val="001138EA"/>
    <w:rsid w:val="00113D3B"/>
    <w:rsid w:val="001141A3"/>
    <w:rsid w:val="00114896"/>
    <w:rsid w:val="001158B8"/>
    <w:rsid w:val="00115EA4"/>
    <w:rsid w:val="0011642F"/>
    <w:rsid w:val="00116FE4"/>
    <w:rsid w:val="0011717A"/>
    <w:rsid w:val="0011722B"/>
    <w:rsid w:val="00117E27"/>
    <w:rsid w:val="0012010F"/>
    <w:rsid w:val="001215B3"/>
    <w:rsid w:val="00121C5E"/>
    <w:rsid w:val="0012247F"/>
    <w:rsid w:val="00122976"/>
    <w:rsid w:val="00122AB5"/>
    <w:rsid w:val="00122E23"/>
    <w:rsid w:val="00124423"/>
    <w:rsid w:val="00124CFE"/>
    <w:rsid w:val="00124D48"/>
    <w:rsid w:val="00125AF3"/>
    <w:rsid w:val="0012632E"/>
    <w:rsid w:val="00126B30"/>
    <w:rsid w:val="001276E6"/>
    <w:rsid w:val="00127788"/>
    <w:rsid w:val="00127ECD"/>
    <w:rsid w:val="001306DD"/>
    <w:rsid w:val="00130821"/>
    <w:rsid w:val="0013096A"/>
    <w:rsid w:val="00130EDF"/>
    <w:rsid w:val="00131BE4"/>
    <w:rsid w:val="001324BF"/>
    <w:rsid w:val="00132512"/>
    <w:rsid w:val="00132AEB"/>
    <w:rsid w:val="00133430"/>
    <w:rsid w:val="00133848"/>
    <w:rsid w:val="00133B90"/>
    <w:rsid w:val="00133DBC"/>
    <w:rsid w:val="00134711"/>
    <w:rsid w:val="00134885"/>
    <w:rsid w:val="00134A80"/>
    <w:rsid w:val="00134A91"/>
    <w:rsid w:val="0013519E"/>
    <w:rsid w:val="0013565E"/>
    <w:rsid w:val="00135C79"/>
    <w:rsid w:val="00136050"/>
    <w:rsid w:val="00136805"/>
    <w:rsid w:val="0013692D"/>
    <w:rsid w:val="00136E2F"/>
    <w:rsid w:val="00140027"/>
    <w:rsid w:val="00140425"/>
    <w:rsid w:val="001411C8"/>
    <w:rsid w:val="0014184E"/>
    <w:rsid w:val="00142012"/>
    <w:rsid w:val="00142143"/>
    <w:rsid w:val="001425E2"/>
    <w:rsid w:val="00142FB7"/>
    <w:rsid w:val="00143C43"/>
    <w:rsid w:val="00144932"/>
    <w:rsid w:val="00145AAE"/>
    <w:rsid w:val="00145EF2"/>
    <w:rsid w:val="00147242"/>
    <w:rsid w:val="001473F5"/>
    <w:rsid w:val="00150197"/>
    <w:rsid w:val="00150546"/>
    <w:rsid w:val="00150F72"/>
    <w:rsid w:val="0015102D"/>
    <w:rsid w:val="001511F8"/>
    <w:rsid w:val="0015230C"/>
    <w:rsid w:val="00153A4C"/>
    <w:rsid w:val="00153B8F"/>
    <w:rsid w:val="001541B6"/>
    <w:rsid w:val="00154F6D"/>
    <w:rsid w:val="0015556A"/>
    <w:rsid w:val="00155867"/>
    <w:rsid w:val="001563FD"/>
    <w:rsid w:val="00156802"/>
    <w:rsid w:val="00156912"/>
    <w:rsid w:val="00157E93"/>
    <w:rsid w:val="00160093"/>
    <w:rsid w:val="00160A00"/>
    <w:rsid w:val="00160ACA"/>
    <w:rsid w:val="0016164A"/>
    <w:rsid w:val="00161AEF"/>
    <w:rsid w:val="00161CA8"/>
    <w:rsid w:val="00161ECC"/>
    <w:rsid w:val="0016244D"/>
    <w:rsid w:val="0016259C"/>
    <w:rsid w:val="00162C9E"/>
    <w:rsid w:val="00162DCE"/>
    <w:rsid w:val="00163A5D"/>
    <w:rsid w:val="0016443C"/>
    <w:rsid w:val="001659E0"/>
    <w:rsid w:val="00166191"/>
    <w:rsid w:val="001667FC"/>
    <w:rsid w:val="001671ED"/>
    <w:rsid w:val="001674EB"/>
    <w:rsid w:val="00170718"/>
    <w:rsid w:val="00170AD9"/>
    <w:rsid w:val="00170BA3"/>
    <w:rsid w:val="00172654"/>
    <w:rsid w:val="00172848"/>
    <w:rsid w:val="00172DC4"/>
    <w:rsid w:val="00172FD2"/>
    <w:rsid w:val="00173643"/>
    <w:rsid w:val="00173685"/>
    <w:rsid w:val="00173CB1"/>
    <w:rsid w:val="0017411B"/>
    <w:rsid w:val="00174AFD"/>
    <w:rsid w:val="00174D43"/>
    <w:rsid w:val="00175B80"/>
    <w:rsid w:val="00175D10"/>
    <w:rsid w:val="00175E82"/>
    <w:rsid w:val="001763EC"/>
    <w:rsid w:val="00176803"/>
    <w:rsid w:val="001769AB"/>
    <w:rsid w:val="00177CE4"/>
    <w:rsid w:val="00180774"/>
    <w:rsid w:val="00180A84"/>
    <w:rsid w:val="00180B48"/>
    <w:rsid w:val="00182A9D"/>
    <w:rsid w:val="00182F46"/>
    <w:rsid w:val="00183491"/>
    <w:rsid w:val="001834FF"/>
    <w:rsid w:val="001838DE"/>
    <w:rsid w:val="0018398C"/>
    <w:rsid w:val="00183ABE"/>
    <w:rsid w:val="001840AC"/>
    <w:rsid w:val="00184D03"/>
    <w:rsid w:val="00184DA8"/>
    <w:rsid w:val="0018505A"/>
    <w:rsid w:val="00185818"/>
    <w:rsid w:val="00186EAF"/>
    <w:rsid w:val="00187206"/>
    <w:rsid w:val="001872F9"/>
    <w:rsid w:val="0018746E"/>
    <w:rsid w:val="0018766C"/>
    <w:rsid w:val="00187B65"/>
    <w:rsid w:val="0019041E"/>
    <w:rsid w:val="001906C7"/>
    <w:rsid w:val="00190B16"/>
    <w:rsid w:val="001917AA"/>
    <w:rsid w:val="00191A64"/>
    <w:rsid w:val="0019233F"/>
    <w:rsid w:val="00192C11"/>
    <w:rsid w:val="00192E80"/>
    <w:rsid w:val="00193921"/>
    <w:rsid w:val="00193A67"/>
    <w:rsid w:val="00193A77"/>
    <w:rsid w:val="00193F90"/>
    <w:rsid w:val="001943E5"/>
    <w:rsid w:val="00194E17"/>
    <w:rsid w:val="00194F06"/>
    <w:rsid w:val="00196716"/>
    <w:rsid w:val="00196BCC"/>
    <w:rsid w:val="00197065"/>
    <w:rsid w:val="00197DC5"/>
    <w:rsid w:val="001A0EE2"/>
    <w:rsid w:val="001A1409"/>
    <w:rsid w:val="001A1A8E"/>
    <w:rsid w:val="001A2166"/>
    <w:rsid w:val="001A22DA"/>
    <w:rsid w:val="001A29A8"/>
    <w:rsid w:val="001A2C93"/>
    <w:rsid w:val="001A2D11"/>
    <w:rsid w:val="001A37C2"/>
    <w:rsid w:val="001A3DE1"/>
    <w:rsid w:val="001A49C7"/>
    <w:rsid w:val="001A5530"/>
    <w:rsid w:val="001A5B18"/>
    <w:rsid w:val="001A5CD5"/>
    <w:rsid w:val="001A670A"/>
    <w:rsid w:val="001A6751"/>
    <w:rsid w:val="001A6904"/>
    <w:rsid w:val="001A6BC8"/>
    <w:rsid w:val="001B0C19"/>
    <w:rsid w:val="001B1C6F"/>
    <w:rsid w:val="001B3579"/>
    <w:rsid w:val="001B429F"/>
    <w:rsid w:val="001B47F1"/>
    <w:rsid w:val="001B55F8"/>
    <w:rsid w:val="001B63CB"/>
    <w:rsid w:val="001B6EB6"/>
    <w:rsid w:val="001B719D"/>
    <w:rsid w:val="001B76CB"/>
    <w:rsid w:val="001C032E"/>
    <w:rsid w:val="001C0A10"/>
    <w:rsid w:val="001C137C"/>
    <w:rsid w:val="001C1A28"/>
    <w:rsid w:val="001C27BC"/>
    <w:rsid w:val="001C296B"/>
    <w:rsid w:val="001C3281"/>
    <w:rsid w:val="001C3B3E"/>
    <w:rsid w:val="001C415D"/>
    <w:rsid w:val="001C460E"/>
    <w:rsid w:val="001C4E16"/>
    <w:rsid w:val="001C4F8B"/>
    <w:rsid w:val="001C59F0"/>
    <w:rsid w:val="001C622A"/>
    <w:rsid w:val="001C63AB"/>
    <w:rsid w:val="001C66A4"/>
    <w:rsid w:val="001C71B7"/>
    <w:rsid w:val="001D11C1"/>
    <w:rsid w:val="001D2162"/>
    <w:rsid w:val="001D2350"/>
    <w:rsid w:val="001D284A"/>
    <w:rsid w:val="001D285C"/>
    <w:rsid w:val="001D44C7"/>
    <w:rsid w:val="001D48B6"/>
    <w:rsid w:val="001D4ACF"/>
    <w:rsid w:val="001D5147"/>
    <w:rsid w:val="001D5810"/>
    <w:rsid w:val="001D6303"/>
    <w:rsid w:val="001D6352"/>
    <w:rsid w:val="001D7050"/>
    <w:rsid w:val="001D7052"/>
    <w:rsid w:val="001D764E"/>
    <w:rsid w:val="001D7700"/>
    <w:rsid w:val="001E0525"/>
    <w:rsid w:val="001E143F"/>
    <w:rsid w:val="001E171E"/>
    <w:rsid w:val="001E1879"/>
    <w:rsid w:val="001E1E12"/>
    <w:rsid w:val="001E1F59"/>
    <w:rsid w:val="001E2AAF"/>
    <w:rsid w:val="001E2E8F"/>
    <w:rsid w:val="001E3098"/>
    <w:rsid w:val="001E3B90"/>
    <w:rsid w:val="001E52AB"/>
    <w:rsid w:val="001E56B4"/>
    <w:rsid w:val="001E6157"/>
    <w:rsid w:val="001E6C6A"/>
    <w:rsid w:val="001E6FED"/>
    <w:rsid w:val="001E7E35"/>
    <w:rsid w:val="001F0A04"/>
    <w:rsid w:val="001F0EC2"/>
    <w:rsid w:val="001F20AA"/>
    <w:rsid w:val="001F253C"/>
    <w:rsid w:val="001F300E"/>
    <w:rsid w:val="001F33CB"/>
    <w:rsid w:val="001F39B5"/>
    <w:rsid w:val="001F4AEE"/>
    <w:rsid w:val="001F4C6E"/>
    <w:rsid w:val="001F61A9"/>
    <w:rsid w:val="001F685F"/>
    <w:rsid w:val="001F6D68"/>
    <w:rsid w:val="001F6F57"/>
    <w:rsid w:val="001F7088"/>
    <w:rsid w:val="002003EA"/>
    <w:rsid w:val="0020051E"/>
    <w:rsid w:val="0020059E"/>
    <w:rsid w:val="0020075F"/>
    <w:rsid w:val="00200E9C"/>
    <w:rsid w:val="00201681"/>
    <w:rsid w:val="002019C9"/>
    <w:rsid w:val="002028D3"/>
    <w:rsid w:val="00202947"/>
    <w:rsid w:val="00202CBF"/>
    <w:rsid w:val="00202D25"/>
    <w:rsid w:val="00202E4A"/>
    <w:rsid w:val="00202F65"/>
    <w:rsid w:val="00203086"/>
    <w:rsid w:val="00203FC8"/>
    <w:rsid w:val="002045CE"/>
    <w:rsid w:val="002048B5"/>
    <w:rsid w:val="00204D2C"/>
    <w:rsid w:val="0020514C"/>
    <w:rsid w:val="002066DB"/>
    <w:rsid w:val="00206859"/>
    <w:rsid w:val="00206FD9"/>
    <w:rsid w:val="00207425"/>
    <w:rsid w:val="00207F32"/>
    <w:rsid w:val="00210673"/>
    <w:rsid w:val="00211BA1"/>
    <w:rsid w:val="00211E38"/>
    <w:rsid w:val="0021239F"/>
    <w:rsid w:val="002124F7"/>
    <w:rsid w:val="00213C4F"/>
    <w:rsid w:val="00213F79"/>
    <w:rsid w:val="00213FF1"/>
    <w:rsid w:val="00214241"/>
    <w:rsid w:val="00214BB5"/>
    <w:rsid w:val="0021538C"/>
    <w:rsid w:val="00215411"/>
    <w:rsid w:val="0021789C"/>
    <w:rsid w:val="00220BB2"/>
    <w:rsid w:val="00222868"/>
    <w:rsid w:val="00222AC4"/>
    <w:rsid w:val="00222DB8"/>
    <w:rsid w:val="00223921"/>
    <w:rsid w:val="00223CCA"/>
    <w:rsid w:val="00223FC4"/>
    <w:rsid w:val="002241C3"/>
    <w:rsid w:val="0022424B"/>
    <w:rsid w:val="00224390"/>
    <w:rsid w:val="00224F5E"/>
    <w:rsid w:val="00224F91"/>
    <w:rsid w:val="00225968"/>
    <w:rsid w:val="00225E4E"/>
    <w:rsid w:val="00226383"/>
    <w:rsid w:val="00226EB5"/>
    <w:rsid w:val="0022729B"/>
    <w:rsid w:val="002275A5"/>
    <w:rsid w:val="00230432"/>
    <w:rsid w:val="002307E2"/>
    <w:rsid w:val="0023100A"/>
    <w:rsid w:val="002328B3"/>
    <w:rsid w:val="00232E81"/>
    <w:rsid w:val="00232EA8"/>
    <w:rsid w:val="0023307A"/>
    <w:rsid w:val="0023331C"/>
    <w:rsid w:val="0023337E"/>
    <w:rsid w:val="002334C3"/>
    <w:rsid w:val="00233C7A"/>
    <w:rsid w:val="00235146"/>
    <w:rsid w:val="0023539A"/>
    <w:rsid w:val="00235733"/>
    <w:rsid w:val="0023739D"/>
    <w:rsid w:val="00237912"/>
    <w:rsid w:val="00237A7A"/>
    <w:rsid w:val="002402AA"/>
    <w:rsid w:val="002404F5"/>
    <w:rsid w:val="00241F71"/>
    <w:rsid w:val="00242E05"/>
    <w:rsid w:val="002431FA"/>
    <w:rsid w:val="00243911"/>
    <w:rsid w:val="00244378"/>
    <w:rsid w:val="00244E4E"/>
    <w:rsid w:val="002452E2"/>
    <w:rsid w:val="00245D7C"/>
    <w:rsid w:val="002460A4"/>
    <w:rsid w:val="00246668"/>
    <w:rsid w:val="00246D10"/>
    <w:rsid w:val="00247507"/>
    <w:rsid w:val="002476B6"/>
    <w:rsid w:val="00247DB3"/>
    <w:rsid w:val="002507B1"/>
    <w:rsid w:val="002508DE"/>
    <w:rsid w:val="0025091D"/>
    <w:rsid w:val="002509B2"/>
    <w:rsid w:val="0025189E"/>
    <w:rsid w:val="00251DE8"/>
    <w:rsid w:val="0025218B"/>
    <w:rsid w:val="00252C48"/>
    <w:rsid w:val="002538C3"/>
    <w:rsid w:val="002539CA"/>
    <w:rsid w:val="00253BDF"/>
    <w:rsid w:val="00253DA2"/>
    <w:rsid w:val="00253FC5"/>
    <w:rsid w:val="0025492C"/>
    <w:rsid w:val="0025608E"/>
    <w:rsid w:val="0026191F"/>
    <w:rsid w:val="00261DCC"/>
    <w:rsid w:val="002621E0"/>
    <w:rsid w:val="00262407"/>
    <w:rsid w:val="0026316A"/>
    <w:rsid w:val="0026331D"/>
    <w:rsid w:val="00263445"/>
    <w:rsid w:val="002635C3"/>
    <w:rsid w:val="002639CC"/>
    <w:rsid w:val="00264690"/>
    <w:rsid w:val="002650E8"/>
    <w:rsid w:val="002652E1"/>
    <w:rsid w:val="0026657A"/>
    <w:rsid w:val="002669BE"/>
    <w:rsid w:val="00270906"/>
    <w:rsid w:val="00270A24"/>
    <w:rsid w:val="00270E3D"/>
    <w:rsid w:val="002711A6"/>
    <w:rsid w:val="00271518"/>
    <w:rsid w:val="00271C18"/>
    <w:rsid w:val="00271EB6"/>
    <w:rsid w:val="00271EFB"/>
    <w:rsid w:val="0027222D"/>
    <w:rsid w:val="00273890"/>
    <w:rsid w:val="002740C4"/>
    <w:rsid w:val="002740FD"/>
    <w:rsid w:val="002748C1"/>
    <w:rsid w:val="00274FA8"/>
    <w:rsid w:val="002754EC"/>
    <w:rsid w:val="00276594"/>
    <w:rsid w:val="00276B56"/>
    <w:rsid w:val="00276F1E"/>
    <w:rsid w:val="0027706A"/>
    <w:rsid w:val="00277A7E"/>
    <w:rsid w:val="00280A64"/>
    <w:rsid w:val="00280E43"/>
    <w:rsid w:val="0028110E"/>
    <w:rsid w:val="00281CBA"/>
    <w:rsid w:val="00281E0D"/>
    <w:rsid w:val="00282111"/>
    <w:rsid w:val="002823FB"/>
    <w:rsid w:val="0028349E"/>
    <w:rsid w:val="0028379B"/>
    <w:rsid w:val="00283E63"/>
    <w:rsid w:val="00284883"/>
    <w:rsid w:val="00284C0E"/>
    <w:rsid w:val="00285903"/>
    <w:rsid w:val="00286029"/>
    <w:rsid w:val="002869F7"/>
    <w:rsid w:val="00286AFC"/>
    <w:rsid w:val="002904F9"/>
    <w:rsid w:val="002908EC"/>
    <w:rsid w:val="00290AF5"/>
    <w:rsid w:val="002914D6"/>
    <w:rsid w:val="00293294"/>
    <w:rsid w:val="00293AE9"/>
    <w:rsid w:val="00293EE0"/>
    <w:rsid w:val="00294121"/>
    <w:rsid w:val="00294E1F"/>
    <w:rsid w:val="00296444"/>
    <w:rsid w:val="00296B57"/>
    <w:rsid w:val="00296FCB"/>
    <w:rsid w:val="00297138"/>
    <w:rsid w:val="00297584"/>
    <w:rsid w:val="00297D1A"/>
    <w:rsid w:val="002A0023"/>
    <w:rsid w:val="002A1B40"/>
    <w:rsid w:val="002A1B8E"/>
    <w:rsid w:val="002A1F9E"/>
    <w:rsid w:val="002A3F90"/>
    <w:rsid w:val="002A4C79"/>
    <w:rsid w:val="002A53E1"/>
    <w:rsid w:val="002A5491"/>
    <w:rsid w:val="002A57B6"/>
    <w:rsid w:val="002A58FB"/>
    <w:rsid w:val="002A59B4"/>
    <w:rsid w:val="002A5CA2"/>
    <w:rsid w:val="002A63AD"/>
    <w:rsid w:val="002A65BD"/>
    <w:rsid w:val="002A6E8E"/>
    <w:rsid w:val="002A73BE"/>
    <w:rsid w:val="002A7C50"/>
    <w:rsid w:val="002B05AB"/>
    <w:rsid w:val="002B093E"/>
    <w:rsid w:val="002B0965"/>
    <w:rsid w:val="002B0DE5"/>
    <w:rsid w:val="002B1834"/>
    <w:rsid w:val="002B226E"/>
    <w:rsid w:val="002B22C9"/>
    <w:rsid w:val="002B2952"/>
    <w:rsid w:val="002B2D4C"/>
    <w:rsid w:val="002B3DB7"/>
    <w:rsid w:val="002B3F4D"/>
    <w:rsid w:val="002B47A8"/>
    <w:rsid w:val="002B4858"/>
    <w:rsid w:val="002B4F92"/>
    <w:rsid w:val="002B55AE"/>
    <w:rsid w:val="002B5EEA"/>
    <w:rsid w:val="002B6005"/>
    <w:rsid w:val="002B6064"/>
    <w:rsid w:val="002B6A1E"/>
    <w:rsid w:val="002B6B9A"/>
    <w:rsid w:val="002B6CA9"/>
    <w:rsid w:val="002B76C6"/>
    <w:rsid w:val="002C0028"/>
    <w:rsid w:val="002C0DE1"/>
    <w:rsid w:val="002C0EF8"/>
    <w:rsid w:val="002C1417"/>
    <w:rsid w:val="002C1658"/>
    <w:rsid w:val="002C1A4E"/>
    <w:rsid w:val="002C1B87"/>
    <w:rsid w:val="002C21F7"/>
    <w:rsid w:val="002C380E"/>
    <w:rsid w:val="002C3F96"/>
    <w:rsid w:val="002C43EC"/>
    <w:rsid w:val="002C4955"/>
    <w:rsid w:val="002C4D93"/>
    <w:rsid w:val="002C584E"/>
    <w:rsid w:val="002C593C"/>
    <w:rsid w:val="002C5C1D"/>
    <w:rsid w:val="002D0291"/>
    <w:rsid w:val="002D16AE"/>
    <w:rsid w:val="002D232C"/>
    <w:rsid w:val="002D24DB"/>
    <w:rsid w:val="002D30E2"/>
    <w:rsid w:val="002D3EAC"/>
    <w:rsid w:val="002D4444"/>
    <w:rsid w:val="002D4448"/>
    <w:rsid w:val="002D4B08"/>
    <w:rsid w:val="002D4FD8"/>
    <w:rsid w:val="002D5612"/>
    <w:rsid w:val="002D5850"/>
    <w:rsid w:val="002D5D6E"/>
    <w:rsid w:val="002D5EC3"/>
    <w:rsid w:val="002D6069"/>
    <w:rsid w:val="002D641E"/>
    <w:rsid w:val="002D6D67"/>
    <w:rsid w:val="002D72AB"/>
    <w:rsid w:val="002E05B3"/>
    <w:rsid w:val="002E17A5"/>
    <w:rsid w:val="002E185A"/>
    <w:rsid w:val="002E2087"/>
    <w:rsid w:val="002E33D5"/>
    <w:rsid w:val="002E3935"/>
    <w:rsid w:val="002E4195"/>
    <w:rsid w:val="002E41AA"/>
    <w:rsid w:val="002E48AD"/>
    <w:rsid w:val="002E5BB0"/>
    <w:rsid w:val="002E5E1F"/>
    <w:rsid w:val="002E775A"/>
    <w:rsid w:val="002E7BE7"/>
    <w:rsid w:val="002F003C"/>
    <w:rsid w:val="002F0983"/>
    <w:rsid w:val="002F0A1E"/>
    <w:rsid w:val="002F1616"/>
    <w:rsid w:val="002F1FC4"/>
    <w:rsid w:val="002F2778"/>
    <w:rsid w:val="002F2C85"/>
    <w:rsid w:val="002F338A"/>
    <w:rsid w:val="002F51B9"/>
    <w:rsid w:val="002F52D8"/>
    <w:rsid w:val="002F5463"/>
    <w:rsid w:val="002F5881"/>
    <w:rsid w:val="002F6609"/>
    <w:rsid w:val="002F6866"/>
    <w:rsid w:val="002F7085"/>
    <w:rsid w:val="002F7699"/>
    <w:rsid w:val="002F7A1A"/>
    <w:rsid w:val="002F7D27"/>
    <w:rsid w:val="002F7D63"/>
    <w:rsid w:val="00300596"/>
    <w:rsid w:val="003007DC"/>
    <w:rsid w:val="003009E4"/>
    <w:rsid w:val="00300F93"/>
    <w:rsid w:val="003012FE"/>
    <w:rsid w:val="00301379"/>
    <w:rsid w:val="0030166D"/>
    <w:rsid w:val="00302A6B"/>
    <w:rsid w:val="003031E8"/>
    <w:rsid w:val="00303489"/>
    <w:rsid w:val="00303509"/>
    <w:rsid w:val="00303EA7"/>
    <w:rsid w:val="00304731"/>
    <w:rsid w:val="0030477B"/>
    <w:rsid w:val="00306176"/>
    <w:rsid w:val="00307626"/>
    <w:rsid w:val="00307640"/>
    <w:rsid w:val="00310214"/>
    <w:rsid w:val="0031168B"/>
    <w:rsid w:val="00311FCE"/>
    <w:rsid w:val="00313006"/>
    <w:rsid w:val="003135C2"/>
    <w:rsid w:val="003139F7"/>
    <w:rsid w:val="00316365"/>
    <w:rsid w:val="00316AF8"/>
    <w:rsid w:val="003171DB"/>
    <w:rsid w:val="003216FC"/>
    <w:rsid w:val="0032263A"/>
    <w:rsid w:val="00322873"/>
    <w:rsid w:val="0032294D"/>
    <w:rsid w:val="00322CA6"/>
    <w:rsid w:val="00322DB8"/>
    <w:rsid w:val="00322FBD"/>
    <w:rsid w:val="003234CD"/>
    <w:rsid w:val="00324A15"/>
    <w:rsid w:val="00324C7D"/>
    <w:rsid w:val="003256E1"/>
    <w:rsid w:val="00325978"/>
    <w:rsid w:val="00325A0C"/>
    <w:rsid w:val="00325DA7"/>
    <w:rsid w:val="003260C0"/>
    <w:rsid w:val="00326B6A"/>
    <w:rsid w:val="0032787A"/>
    <w:rsid w:val="003278F5"/>
    <w:rsid w:val="00330197"/>
    <w:rsid w:val="00330461"/>
    <w:rsid w:val="003309BA"/>
    <w:rsid w:val="0033150B"/>
    <w:rsid w:val="00332768"/>
    <w:rsid w:val="0033278E"/>
    <w:rsid w:val="003334AC"/>
    <w:rsid w:val="003339B9"/>
    <w:rsid w:val="00333EBB"/>
    <w:rsid w:val="0033507A"/>
    <w:rsid w:val="003354D1"/>
    <w:rsid w:val="003359ED"/>
    <w:rsid w:val="00335C55"/>
    <w:rsid w:val="00335DE8"/>
    <w:rsid w:val="003365B4"/>
    <w:rsid w:val="003403D7"/>
    <w:rsid w:val="00340CC9"/>
    <w:rsid w:val="00340FDB"/>
    <w:rsid w:val="00341801"/>
    <w:rsid w:val="00342931"/>
    <w:rsid w:val="00343150"/>
    <w:rsid w:val="003431F8"/>
    <w:rsid w:val="003433D2"/>
    <w:rsid w:val="003443A0"/>
    <w:rsid w:val="003443BE"/>
    <w:rsid w:val="003445C2"/>
    <w:rsid w:val="00345EF3"/>
    <w:rsid w:val="00346D4A"/>
    <w:rsid w:val="00347618"/>
    <w:rsid w:val="00347BB3"/>
    <w:rsid w:val="00347F15"/>
    <w:rsid w:val="00350218"/>
    <w:rsid w:val="00352A14"/>
    <w:rsid w:val="003534EF"/>
    <w:rsid w:val="00353512"/>
    <w:rsid w:val="00353CD9"/>
    <w:rsid w:val="003545A9"/>
    <w:rsid w:val="003563A2"/>
    <w:rsid w:val="00356C6E"/>
    <w:rsid w:val="003574A5"/>
    <w:rsid w:val="003602C5"/>
    <w:rsid w:val="0036060D"/>
    <w:rsid w:val="0036062F"/>
    <w:rsid w:val="003621E2"/>
    <w:rsid w:val="003627E1"/>
    <w:rsid w:val="003627F3"/>
    <w:rsid w:val="00362E9A"/>
    <w:rsid w:val="0036406D"/>
    <w:rsid w:val="00364245"/>
    <w:rsid w:val="003647D0"/>
    <w:rsid w:val="00364B3D"/>
    <w:rsid w:val="00364C23"/>
    <w:rsid w:val="0036526D"/>
    <w:rsid w:val="003654CA"/>
    <w:rsid w:val="0036579D"/>
    <w:rsid w:val="003660C2"/>
    <w:rsid w:val="00366685"/>
    <w:rsid w:val="00366CF6"/>
    <w:rsid w:val="00367707"/>
    <w:rsid w:val="00367757"/>
    <w:rsid w:val="00370D05"/>
    <w:rsid w:val="0037158E"/>
    <w:rsid w:val="00371CA8"/>
    <w:rsid w:val="00373C09"/>
    <w:rsid w:val="00373C59"/>
    <w:rsid w:val="00373D26"/>
    <w:rsid w:val="0037463B"/>
    <w:rsid w:val="00374BC1"/>
    <w:rsid w:val="003776A6"/>
    <w:rsid w:val="00377912"/>
    <w:rsid w:val="00380527"/>
    <w:rsid w:val="0038153A"/>
    <w:rsid w:val="003822A1"/>
    <w:rsid w:val="0038274C"/>
    <w:rsid w:val="00382BF2"/>
    <w:rsid w:val="00382DC4"/>
    <w:rsid w:val="00383234"/>
    <w:rsid w:val="00383582"/>
    <w:rsid w:val="00384567"/>
    <w:rsid w:val="00385EFC"/>
    <w:rsid w:val="003867CE"/>
    <w:rsid w:val="003879A3"/>
    <w:rsid w:val="0039021A"/>
    <w:rsid w:val="003905ED"/>
    <w:rsid w:val="0039070B"/>
    <w:rsid w:val="0039095C"/>
    <w:rsid w:val="00390F14"/>
    <w:rsid w:val="003917FC"/>
    <w:rsid w:val="00391A76"/>
    <w:rsid w:val="00391D21"/>
    <w:rsid w:val="00392254"/>
    <w:rsid w:val="00392603"/>
    <w:rsid w:val="003926E8"/>
    <w:rsid w:val="0039274A"/>
    <w:rsid w:val="003928C6"/>
    <w:rsid w:val="00393028"/>
    <w:rsid w:val="003933BC"/>
    <w:rsid w:val="00393DBD"/>
    <w:rsid w:val="00395140"/>
    <w:rsid w:val="00395666"/>
    <w:rsid w:val="00395ECC"/>
    <w:rsid w:val="00396EA9"/>
    <w:rsid w:val="003976FF"/>
    <w:rsid w:val="0039776C"/>
    <w:rsid w:val="0039777B"/>
    <w:rsid w:val="003978E7"/>
    <w:rsid w:val="00397F3B"/>
    <w:rsid w:val="003A01D9"/>
    <w:rsid w:val="003A0D52"/>
    <w:rsid w:val="003A0D84"/>
    <w:rsid w:val="003A21F1"/>
    <w:rsid w:val="003A26F6"/>
    <w:rsid w:val="003A293D"/>
    <w:rsid w:val="003A2DCE"/>
    <w:rsid w:val="003A3B7F"/>
    <w:rsid w:val="003A4E65"/>
    <w:rsid w:val="003A5455"/>
    <w:rsid w:val="003A59BC"/>
    <w:rsid w:val="003A5D84"/>
    <w:rsid w:val="003A60DC"/>
    <w:rsid w:val="003A66C0"/>
    <w:rsid w:val="003A6A16"/>
    <w:rsid w:val="003A6B41"/>
    <w:rsid w:val="003A7375"/>
    <w:rsid w:val="003B18CD"/>
    <w:rsid w:val="003B1A3F"/>
    <w:rsid w:val="003B1CD9"/>
    <w:rsid w:val="003B1FC8"/>
    <w:rsid w:val="003B2015"/>
    <w:rsid w:val="003B2179"/>
    <w:rsid w:val="003B21FF"/>
    <w:rsid w:val="003B22C4"/>
    <w:rsid w:val="003B2EC2"/>
    <w:rsid w:val="003B3690"/>
    <w:rsid w:val="003B37AE"/>
    <w:rsid w:val="003B3F31"/>
    <w:rsid w:val="003B444C"/>
    <w:rsid w:val="003B456D"/>
    <w:rsid w:val="003B4C4E"/>
    <w:rsid w:val="003B553B"/>
    <w:rsid w:val="003B5756"/>
    <w:rsid w:val="003B5C8E"/>
    <w:rsid w:val="003B6411"/>
    <w:rsid w:val="003B6822"/>
    <w:rsid w:val="003B6BDA"/>
    <w:rsid w:val="003C090E"/>
    <w:rsid w:val="003C0C3D"/>
    <w:rsid w:val="003C156D"/>
    <w:rsid w:val="003C1B8C"/>
    <w:rsid w:val="003C2A3E"/>
    <w:rsid w:val="003C3720"/>
    <w:rsid w:val="003C3ECA"/>
    <w:rsid w:val="003C4756"/>
    <w:rsid w:val="003C4DA5"/>
    <w:rsid w:val="003C54E0"/>
    <w:rsid w:val="003C651A"/>
    <w:rsid w:val="003C6C9B"/>
    <w:rsid w:val="003D03E3"/>
    <w:rsid w:val="003D0A60"/>
    <w:rsid w:val="003D1960"/>
    <w:rsid w:val="003D2836"/>
    <w:rsid w:val="003D29E3"/>
    <w:rsid w:val="003D2B71"/>
    <w:rsid w:val="003D2CA6"/>
    <w:rsid w:val="003D3362"/>
    <w:rsid w:val="003D357B"/>
    <w:rsid w:val="003D364B"/>
    <w:rsid w:val="003D3E97"/>
    <w:rsid w:val="003D55AA"/>
    <w:rsid w:val="003D69F8"/>
    <w:rsid w:val="003D70AB"/>
    <w:rsid w:val="003E010A"/>
    <w:rsid w:val="003E039C"/>
    <w:rsid w:val="003E04A5"/>
    <w:rsid w:val="003E0AE9"/>
    <w:rsid w:val="003E0B95"/>
    <w:rsid w:val="003E0E57"/>
    <w:rsid w:val="003E12E3"/>
    <w:rsid w:val="003E1639"/>
    <w:rsid w:val="003E190A"/>
    <w:rsid w:val="003E1EB1"/>
    <w:rsid w:val="003E2155"/>
    <w:rsid w:val="003E2F55"/>
    <w:rsid w:val="003E3367"/>
    <w:rsid w:val="003E4DA4"/>
    <w:rsid w:val="003E4E92"/>
    <w:rsid w:val="003E53F3"/>
    <w:rsid w:val="003E5B2C"/>
    <w:rsid w:val="003E64B7"/>
    <w:rsid w:val="003E7D63"/>
    <w:rsid w:val="003E7FD7"/>
    <w:rsid w:val="003F00CD"/>
    <w:rsid w:val="003F0E71"/>
    <w:rsid w:val="003F0F53"/>
    <w:rsid w:val="003F1901"/>
    <w:rsid w:val="003F31B3"/>
    <w:rsid w:val="003F338A"/>
    <w:rsid w:val="003F4886"/>
    <w:rsid w:val="003F4DF9"/>
    <w:rsid w:val="003F5B19"/>
    <w:rsid w:val="003F5C11"/>
    <w:rsid w:val="003F5F02"/>
    <w:rsid w:val="003F6045"/>
    <w:rsid w:val="003F7286"/>
    <w:rsid w:val="003F7AF8"/>
    <w:rsid w:val="0040002D"/>
    <w:rsid w:val="0040027B"/>
    <w:rsid w:val="00400B55"/>
    <w:rsid w:val="00401363"/>
    <w:rsid w:val="0040189A"/>
    <w:rsid w:val="00401B83"/>
    <w:rsid w:val="004021D6"/>
    <w:rsid w:val="00402518"/>
    <w:rsid w:val="00402986"/>
    <w:rsid w:val="00403655"/>
    <w:rsid w:val="00403771"/>
    <w:rsid w:val="00405B28"/>
    <w:rsid w:val="00407BC9"/>
    <w:rsid w:val="00407E65"/>
    <w:rsid w:val="00410583"/>
    <w:rsid w:val="00410A92"/>
    <w:rsid w:val="0041128D"/>
    <w:rsid w:val="004114AA"/>
    <w:rsid w:val="00411A45"/>
    <w:rsid w:val="00411F2A"/>
    <w:rsid w:val="00412FAB"/>
    <w:rsid w:val="00413542"/>
    <w:rsid w:val="00413AF3"/>
    <w:rsid w:val="004157D1"/>
    <w:rsid w:val="0041586D"/>
    <w:rsid w:val="00415CFE"/>
    <w:rsid w:val="00416863"/>
    <w:rsid w:val="00417257"/>
    <w:rsid w:val="00417484"/>
    <w:rsid w:val="004214AF"/>
    <w:rsid w:val="004215AE"/>
    <w:rsid w:val="0042170E"/>
    <w:rsid w:val="004217C0"/>
    <w:rsid w:val="00421813"/>
    <w:rsid w:val="00421ABB"/>
    <w:rsid w:val="0042232E"/>
    <w:rsid w:val="004225F0"/>
    <w:rsid w:val="00422A49"/>
    <w:rsid w:val="00423950"/>
    <w:rsid w:val="0042438F"/>
    <w:rsid w:val="00424614"/>
    <w:rsid w:val="0042498A"/>
    <w:rsid w:val="00424B24"/>
    <w:rsid w:val="00425307"/>
    <w:rsid w:val="0042572B"/>
    <w:rsid w:val="00425AD6"/>
    <w:rsid w:val="00425EEE"/>
    <w:rsid w:val="004264BF"/>
    <w:rsid w:val="004265EF"/>
    <w:rsid w:val="00426E82"/>
    <w:rsid w:val="00426EEC"/>
    <w:rsid w:val="0042761A"/>
    <w:rsid w:val="00427BB1"/>
    <w:rsid w:val="0043234D"/>
    <w:rsid w:val="00432D82"/>
    <w:rsid w:val="004330CE"/>
    <w:rsid w:val="00433283"/>
    <w:rsid w:val="00433CEE"/>
    <w:rsid w:val="00434528"/>
    <w:rsid w:val="0043465E"/>
    <w:rsid w:val="00434AAE"/>
    <w:rsid w:val="00434B9F"/>
    <w:rsid w:val="0043526B"/>
    <w:rsid w:val="004355BC"/>
    <w:rsid w:val="00435761"/>
    <w:rsid w:val="00435772"/>
    <w:rsid w:val="004358D2"/>
    <w:rsid w:val="00435DC3"/>
    <w:rsid w:val="00436DAC"/>
    <w:rsid w:val="00437096"/>
    <w:rsid w:val="00440244"/>
    <w:rsid w:val="00441C01"/>
    <w:rsid w:val="0044347A"/>
    <w:rsid w:val="00443B9E"/>
    <w:rsid w:val="004448DD"/>
    <w:rsid w:val="00446041"/>
    <w:rsid w:val="0044649D"/>
    <w:rsid w:val="004465F2"/>
    <w:rsid w:val="004466E4"/>
    <w:rsid w:val="00447C37"/>
    <w:rsid w:val="004516A2"/>
    <w:rsid w:val="004518D1"/>
    <w:rsid w:val="00452815"/>
    <w:rsid w:val="00452C2B"/>
    <w:rsid w:val="004534C8"/>
    <w:rsid w:val="0045392F"/>
    <w:rsid w:val="00454A1D"/>
    <w:rsid w:val="00454BAE"/>
    <w:rsid w:val="00455284"/>
    <w:rsid w:val="00455287"/>
    <w:rsid w:val="004553B3"/>
    <w:rsid w:val="0045555F"/>
    <w:rsid w:val="004560A6"/>
    <w:rsid w:val="0045619F"/>
    <w:rsid w:val="00456401"/>
    <w:rsid w:val="00457598"/>
    <w:rsid w:val="004579E1"/>
    <w:rsid w:val="00457D52"/>
    <w:rsid w:val="0046035B"/>
    <w:rsid w:val="00460365"/>
    <w:rsid w:val="00461396"/>
    <w:rsid w:val="00461570"/>
    <w:rsid w:val="0046173B"/>
    <w:rsid w:val="00462D99"/>
    <w:rsid w:val="004630B8"/>
    <w:rsid w:val="00463AB2"/>
    <w:rsid w:val="00464842"/>
    <w:rsid w:val="00464E8B"/>
    <w:rsid w:val="0046616F"/>
    <w:rsid w:val="0046634B"/>
    <w:rsid w:val="00466891"/>
    <w:rsid w:val="00467298"/>
    <w:rsid w:val="00470694"/>
    <w:rsid w:val="00470FD6"/>
    <w:rsid w:val="004710D6"/>
    <w:rsid w:val="00472125"/>
    <w:rsid w:val="0047233C"/>
    <w:rsid w:val="00472E5C"/>
    <w:rsid w:val="00472E7C"/>
    <w:rsid w:val="00473897"/>
    <w:rsid w:val="00473DF5"/>
    <w:rsid w:val="00474449"/>
    <w:rsid w:val="0047589B"/>
    <w:rsid w:val="00476290"/>
    <w:rsid w:val="004763F5"/>
    <w:rsid w:val="004764DC"/>
    <w:rsid w:val="00476589"/>
    <w:rsid w:val="00477133"/>
    <w:rsid w:val="00477852"/>
    <w:rsid w:val="00477980"/>
    <w:rsid w:val="00480AB2"/>
    <w:rsid w:val="00480BEC"/>
    <w:rsid w:val="00481DB1"/>
    <w:rsid w:val="00482008"/>
    <w:rsid w:val="00482759"/>
    <w:rsid w:val="0048290C"/>
    <w:rsid w:val="00483094"/>
    <w:rsid w:val="00484CCB"/>
    <w:rsid w:val="0048591D"/>
    <w:rsid w:val="00485926"/>
    <w:rsid w:val="0048620B"/>
    <w:rsid w:val="00486699"/>
    <w:rsid w:val="00486F46"/>
    <w:rsid w:val="00487329"/>
    <w:rsid w:val="00487442"/>
    <w:rsid w:val="00487CA5"/>
    <w:rsid w:val="004903E2"/>
    <w:rsid w:val="00490A9D"/>
    <w:rsid w:val="0049145B"/>
    <w:rsid w:val="004915E0"/>
    <w:rsid w:val="00491622"/>
    <w:rsid w:val="00491B79"/>
    <w:rsid w:val="00492565"/>
    <w:rsid w:val="00492C69"/>
    <w:rsid w:val="00492C9E"/>
    <w:rsid w:val="00492D76"/>
    <w:rsid w:val="004930E8"/>
    <w:rsid w:val="00493B77"/>
    <w:rsid w:val="00493FB9"/>
    <w:rsid w:val="0049454D"/>
    <w:rsid w:val="004946B6"/>
    <w:rsid w:val="004947B1"/>
    <w:rsid w:val="004948E6"/>
    <w:rsid w:val="00494A87"/>
    <w:rsid w:val="00495F30"/>
    <w:rsid w:val="00496B1E"/>
    <w:rsid w:val="0049724F"/>
    <w:rsid w:val="0049785B"/>
    <w:rsid w:val="00497B6F"/>
    <w:rsid w:val="00497E98"/>
    <w:rsid w:val="004A0363"/>
    <w:rsid w:val="004A069A"/>
    <w:rsid w:val="004A0AD1"/>
    <w:rsid w:val="004A15D7"/>
    <w:rsid w:val="004A45DD"/>
    <w:rsid w:val="004A4C3D"/>
    <w:rsid w:val="004A51B4"/>
    <w:rsid w:val="004A5483"/>
    <w:rsid w:val="004A66BD"/>
    <w:rsid w:val="004A6DBF"/>
    <w:rsid w:val="004A7C5C"/>
    <w:rsid w:val="004A7EF5"/>
    <w:rsid w:val="004B0BDD"/>
    <w:rsid w:val="004B106A"/>
    <w:rsid w:val="004B109E"/>
    <w:rsid w:val="004B140B"/>
    <w:rsid w:val="004B16E5"/>
    <w:rsid w:val="004B1E7C"/>
    <w:rsid w:val="004B1F3A"/>
    <w:rsid w:val="004B2120"/>
    <w:rsid w:val="004B2662"/>
    <w:rsid w:val="004B2AAD"/>
    <w:rsid w:val="004B2C17"/>
    <w:rsid w:val="004B30E4"/>
    <w:rsid w:val="004B3966"/>
    <w:rsid w:val="004B4084"/>
    <w:rsid w:val="004B41FF"/>
    <w:rsid w:val="004B447B"/>
    <w:rsid w:val="004B4741"/>
    <w:rsid w:val="004B4B6C"/>
    <w:rsid w:val="004B4E07"/>
    <w:rsid w:val="004B5184"/>
    <w:rsid w:val="004B5247"/>
    <w:rsid w:val="004B55AB"/>
    <w:rsid w:val="004B5A2C"/>
    <w:rsid w:val="004B5A41"/>
    <w:rsid w:val="004B6224"/>
    <w:rsid w:val="004B65A9"/>
    <w:rsid w:val="004B6686"/>
    <w:rsid w:val="004B69A7"/>
    <w:rsid w:val="004B6D8D"/>
    <w:rsid w:val="004B75E3"/>
    <w:rsid w:val="004C01AD"/>
    <w:rsid w:val="004C058B"/>
    <w:rsid w:val="004C0FC5"/>
    <w:rsid w:val="004C14E2"/>
    <w:rsid w:val="004C2540"/>
    <w:rsid w:val="004C2A3F"/>
    <w:rsid w:val="004C2F1A"/>
    <w:rsid w:val="004C4318"/>
    <w:rsid w:val="004C5130"/>
    <w:rsid w:val="004C6485"/>
    <w:rsid w:val="004C670F"/>
    <w:rsid w:val="004C72E8"/>
    <w:rsid w:val="004C7447"/>
    <w:rsid w:val="004C7985"/>
    <w:rsid w:val="004C7A21"/>
    <w:rsid w:val="004D07FA"/>
    <w:rsid w:val="004D0A19"/>
    <w:rsid w:val="004D0F1E"/>
    <w:rsid w:val="004D1AA5"/>
    <w:rsid w:val="004D2284"/>
    <w:rsid w:val="004D2899"/>
    <w:rsid w:val="004D2CFA"/>
    <w:rsid w:val="004D2E8A"/>
    <w:rsid w:val="004D370A"/>
    <w:rsid w:val="004D372C"/>
    <w:rsid w:val="004D38EB"/>
    <w:rsid w:val="004D3CDA"/>
    <w:rsid w:val="004D3CDB"/>
    <w:rsid w:val="004D61A7"/>
    <w:rsid w:val="004D64B3"/>
    <w:rsid w:val="004D6746"/>
    <w:rsid w:val="004D6D1D"/>
    <w:rsid w:val="004D70DB"/>
    <w:rsid w:val="004D7BA9"/>
    <w:rsid w:val="004D7EFF"/>
    <w:rsid w:val="004E01DB"/>
    <w:rsid w:val="004E1A57"/>
    <w:rsid w:val="004E1F1F"/>
    <w:rsid w:val="004E4AE8"/>
    <w:rsid w:val="004E4FF3"/>
    <w:rsid w:val="004E5A79"/>
    <w:rsid w:val="004E7105"/>
    <w:rsid w:val="004E721F"/>
    <w:rsid w:val="004E7E45"/>
    <w:rsid w:val="004F0275"/>
    <w:rsid w:val="004F0C44"/>
    <w:rsid w:val="004F0CC3"/>
    <w:rsid w:val="004F0D58"/>
    <w:rsid w:val="004F0E93"/>
    <w:rsid w:val="004F10E7"/>
    <w:rsid w:val="004F134B"/>
    <w:rsid w:val="004F1ED6"/>
    <w:rsid w:val="004F380D"/>
    <w:rsid w:val="004F3B91"/>
    <w:rsid w:val="004F4DA1"/>
    <w:rsid w:val="004F5056"/>
    <w:rsid w:val="004F5951"/>
    <w:rsid w:val="004F59AA"/>
    <w:rsid w:val="004F5F7D"/>
    <w:rsid w:val="004F6DEA"/>
    <w:rsid w:val="004F7A9F"/>
    <w:rsid w:val="00500DE6"/>
    <w:rsid w:val="00501C80"/>
    <w:rsid w:val="00501E0A"/>
    <w:rsid w:val="00502961"/>
    <w:rsid w:val="00504D35"/>
    <w:rsid w:val="00504FD9"/>
    <w:rsid w:val="005050EE"/>
    <w:rsid w:val="005053DE"/>
    <w:rsid w:val="00505C77"/>
    <w:rsid w:val="00505EB3"/>
    <w:rsid w:val="00506A0C"/>
    <w:rsid w:val="00506B9A"/>
    <w:rsid w:val="00506EE9"/>
    <w:rsid w:val="00506FA4"/>
    <w:rsid w:val="00510338"/>
    <w:rsid w:val="00510F8B"/>
    <w:rsid w:val="00511C65"/>
    <w:rsid w:val="00512554"/>
    <w:rsid w:val="0051362B"/>
    <w:rsid w:val="005136E8"/>
    <w:rsid w:val="00513BE2"/>
    <w:rsid w:val="0051458B"/>
    <w:rsid w:val="00514A01"/>
    <w:rsid w:val="00514A4C"/>
    <w:rsid w:val="00515174"/>
    <w:rsid w:val="005152CF"/>
    <w:rsid w:val="005163CF"/>
    <w:rsid w:val="0051653C"/>
    <w:rsid w:val="00516FAF"/>
    <w:rsid w:val="00520166"/>
    <w:rsid w:val="00520798"/>
    <w:rsid w:val="005210B1"/>
    <w:rsid w:val="005213A6"/>
    <w:rsid w:val="005223D8"/>
    <w:rsid w:val="0052256C"/>
    <w:rsid w:val="00522E72"/>
    <w:rsid w:val="005236E5"/>
    <w:rsid w:val="00523819"/>
    <w:rsid w:val="00524095"/>
    <w:rsid w:val="00524394"/>
    <w:rsid w:val="005249A2"/>
    <w:rsid w:val="00525466"/>
    <w:rsid w:val="005256B1"/>
    <w:rsid w:val="00525807"/>
    <w:rsid w:val="00525EAD"/>
    <w:rsid w:val="005260C6"/>
    <w:rsid w:val="00526894"/>
    <w:rsid w:val="00527908"/>
    <w:rsid w:val="00531A96"/>
    <w:rsid w:val="00531AB6"/>
    <w:rsid w:val="00531E67"/>
    <w:rsid w:val="0053213A"/>
    <w:rsid w:val="005325DF"/>
    <w:rsid w:val="00532CB8"/>
    <w:rsid w:val="00533764"/>
    <w:rsid w:val="005343E7"/>
    <w:rsid w:val="0053584E"/>
    <w:rsid w:val="005367F5"/>
    <w:rsid w:val="00536D25"/>
    <w:rsid w:val="00537A14"/>
    <w:rsid w:val="00540994"/>
    <w:rsid w:val="005412C1"/>
    <w:rsid w:val="005417F9"/>
    <w:rsid w:val="005423FC"/>
    <w:rsid w:val="00542473"/>
    <w:rsid w:val="00542B90"/>
    <w:rsid w:val="005443FB"/>
    <w:rsid w:val="00545041"/>
    <w:rsid w:val="0054621D"/>
    <w:rsid w:val="005468A7"/>
    <w:rsid w:val="00546F7E"/>
    <w:rsid w:val="00551DE2"/>
    <w:rsid w:val="0055227B"/>
    <w:rsid w:val="005524B8"/>
    <w:rsid w:val="005524E4"/>
    <w:rsid w:val="0055367B"/>
    <w:rsid w:val="00553B30"/>
    <w:rsid w:val="00553D7C"/>
    <w:rsid w:val="005540A7"/>
    <w:rsid w:val="005540D2"/>
    <w:rsid w:val="00554708"/>
    <w:rsid w:val="005550C6"/>
    <w:rsid w:val="00555714"/>
    <w:rsid w:val="005572DD"/>
    <w:rsid w:val="0056164E"/>
    <w:rsid w:val="00561783"/>
    <w:rsid w:val="00563495"/>
    <w:rsid w:val="005651F3"/>
    <w:rsid w:val="0056543D"/>
    <w:rsid w:val="005657CA"/>
    <w:rsid w:val="005657CE"/>
    <w:rsid w:val="0056588D"/>
    <w:rsid w:val="00565ACB"/>
    <w:rsid w:val="00566215"/>
    <w:rsid w:val="005664AE"/>
    <w:rsid w:val="00567808"/>
    <w:rsid w:val="00567820"/>
    <w:rsid w:val="00567E90"/>
    <w:rsid w:val="00570A84"/>
    <w:rsid w:val="00571378"/>
    <w:rsid w:val="005714BB"/>
    <w:rsid w:val="00571F5B"/>
    <w:rsid w:val="00571FB2"/>
    <w:rsid w:val="00572145"/>
    <w:rsid w:val="00574561"/>
    <w:rsid w:val="00574D2D"/>
    <w:rsid w:val="00575085"/>
    <w:rsid w:val="0057688D"/>
    <w:rsid w:val="00576C97"/>
    <w:rsid w:val="00577866"/>
    <w:rsid w:val="00577CFC"/>
    <w:rsid w:val="00580AD9"/>
    <w:rsid w:val="00581231"/>
    <w:rsid w:val="0058204F"/>
    <w:rsid w:val="00583D9C"/>
    <w:rsid w:val="005862BF"/>
    <w:rsid w:val="00586BAD"/>
    <w:rsid w:val="00586D77"/>
    <w:rsid w:val="00587261"/>
    <w:rsid w:val="00587298"/>
    <w:rsid w:val="00587638"/>
    <w:rsid w:val="005878ED"/>
    <w:rsid w:val="00587A18"/>
    <w:rsid w:val="00587CBD"/>
    <w:rsid w:val="00587CE2"/>
    <w:rsid w:val="0059072B"/>
    <w:rsid w:val="00590CBC"/>
    <w:rsid w:val="00591C53"/>
    <w:rsid w:val="00591D19"/>
    <w:rsid w:val="005925B5"/>
    <w:rsid w:val="005928D0"/>
    <w:rsid w:val="00592F19"/>
    <w:rsid w:val="00595187"/>
    <w:rsid w:val="0059518D"/>
    <w:rsid w:val="00595984"/>
    <w:rsid w:val="005962C1"/>
    <w:rsid w:val="00596E94"/>
    <w:rsid w:val="00596ED5"/>
    <w:rsid w:val="00597EEE"/>
    <w:rsid w:val="005A0C0E"/>
    <w:rsid w:val="005A0D21"/>
    <w:rsid w:val="005A0EFB"/>
    <w:rsid w:val="005A14EB"/>
    <w:rsid w:val="005A17B1"/>
    <w:rsid w:val="005A249D"/>
    <w:rsid w:val="005A27C3"/>
    <w:rsid w:val="005A37B4"/>
    <w:rsid w:val="005A3E5E"/>
    <w:rsid w:val="005A3F9D"/>
    <w:rsid w:val="005A40B1"/>
    <w:rsid w:val="005A45DB"/>
    <w:rsid w:val="005A49C4"/>
    <w:rsid w:val="005A548E"/>
    <w:rsid w:val="005A55B7"/>
    <w:rsid w:val="005A5C3A"/>
    <w:rsid w:val="005A5CF3"/>
    <w:rsid w:val="005A5E7B"/>
    <w:rsid w:val="005A641A"/>
    <w:rsid w:val="005A6E17"/>
    <w:rsid w:val="005A7388"/>
    <w:rsid w:val="005A75FC"/>
    <w:rsid w:val="005A7712"/>
    <w:rsid w:val="005A77C9"/>
    <w:rsid w:val="005A785C"/>
    <w:rsid w:val="005A7D21"/>
    <w:rsid w:val="005A7FD8"/>
    <w:rsid w:val="005B153D"/>
    <w:rsid w:val="005B1BB3"/>
    <w:rsid w:val="005B1E89"/>
    <w:rsid w:val="005B2103"/>
    <w:rsid w:val="005B2596"/>
    <w:rsid w:val="005B2A1E"/>
    <w:rsid w:val="005B37B2"/>
    <w:rsid w:val="005B3E70"/>
    <w:rsid w:val="005B4399"/>
    <w:rsid w:val="005B46C7"/>
    <w:rsid w:val="005B4BDB"/>
    <w:rsid w:val="005B4E77"/>
    <w:rsid w:val="005B52B3"/>
    <w:rsid w:val="005B5AEE"/>
    <w:rsid w:val="005B6196"/>
    <w:rsid w:val="005B6B49"/>
    <w:rsid w:val="005B70DA"/>
    <w:rsid w:val="005B7317"/>
    <w:rsid w:val="005B7843"/>
    <w:rsid w:val="005B7F46"/>
    <w:rsid w:val="005C0068"/>
    <w:rsid w:val="005C04E7"/>
    <w:rsid w:val="005C0F41"/>
    <w:rsid w:val="005C2C15"/>
    <w:rsid w:val="005C36CE"/>
    <w:rsid w:val="005C3D10"/>
    <w:rsid w:val="005C3D2E"/>
    <w:rsid w:val="005C4501"/>
    <w:rsid w:val="005C48CC"/>
    <w:rsid w:val="005C4D49"/>
    <w:rsid w:val="005C5351"/>
    <w:rsid w:val="005C596D"/>
    <w:rsid w:val="005C5CC6"/>
    <w:rsid w:val="005C628D"/>
    <w:rsid w:val="005C66AB"/>
    <w:rsid w:val="005C76C7"/>
    <w:rsid w:val="005C7964"/>
    <w:rsid w:val="005C7A31"/>
    <w:rsid w:val="005D0440"/>
    <w:rsid w:val="005D0594"/>
    <w:rsid w:val="005D063C"/>
    <w:rsid w:val="005D0E9B"/>
    <w:rsid w:val="005D14D0"/>
    <w:rsid w:val="005D1719"/>
    <w:rsid w:val="005D1AF5"/>
    <w:rsid w:val="005D2111"/>
    <w:rsid w:val="005D2B38"/>
    <w:rsid w:val="005D349C"/>
    <w:rsid w:val="005D3B00"/>
    <w:rsid w:val="005D53DC"/>
    <w:rsid w:val="005D567A"/>
    <w:rsid w:val="005D5C19"/>
    <w:rsid w:val="005D6805"/>
    <w:rsid w:val="005D6C64"/>
    <w:rsid w:val="005D6C68"/>
    <w:rsid w:val="005D6D24"/>
    <w:rsid w:val="005D7F3F"/>
    <w:rsid w:val="005E02C6"/>
    <w:rsid w:val="005E066F"/>
    <w:rsid w:val="005E1E80"/>
    <w:rsid w:val="005E28C9"/>
    <w:rsid w:val="005E2E34"/>
    <w:rsid w:val="005E358C"/>
    <w:rsid w:val="005E3FBB"/>
    <w:rsid w:val="005E54DC"/>
    <w:rsid w:val="005E639E"/>
    <w:rsid w:val="005E72DB"/>
    <w:rsid w:val="005E7853"/>
    <w:rsid w:val="005E7BCB"/>
    <w:rsid w:val="005E7D23"/>
    <w:rsid w:val="005F050F"/>
    <w:rsid w:val="005F20A0"/>
    <w:rsid w:val="005F29DE"/>
    <w:rsid w:val="005F2E45"/>
    <w:rsid w:val="005F40A1"/>
    <w:rsid w:val="005F4E4C"/>
    <w:rsid w:val="005F5683"/>
    <w:rsid w:val="005F5D7B"/>
    <w:rsid w:val="005F64F3"/>
    <w:rsid w:val="005F6662"/>
    <w:rsid w:val="005F7231"/>
    <w:rsid w:val="005F7B0D"/>
    <w:rsid w:val="0060007A"/>
    <w:rsid w:val="00600933"/>
    <w:rsid w:val="00603422"/>
    <w:rsid w:val="006034A4"/>
    <w:rsid w:val="006036C0"/>
    <w:rsid w:val="006037F1"/>
    <w:rsid w:val="00603817"/>
    <w:rsid w:val="00603935"/>
    <w:rsid w:val="00603DDD"/>
    <w:rsid w:val="00605091"/>
    <w:rsid w:val="00605319"/>
    <w:rsid w:val="00606669"/>
    <w:rsid w:val="00606690"/>
    <w:rsid w:val="00606885"/>
    <w:rsid w:val="00607879"/>
    <w:rsid w:val="006079FF"/>
    <w:rsid w:val="00610800"/>
    <w:rsid w:val="00610D79"/>
    <w:rsid w:val="00610DC0"/>
    <w:rsid w:val="0061184E"/>
    <w:rsid w:val="00611957"/>
    <w:rsid w:val="00612244"/>
    <w:rsid w:val="00612DDD"/>
    <w:rsid w:val="00612F55"/>
    <w:rsid w:val="006133C1"/>
    <w:rsid w:val="0061350E"/>
    <w:rsid w:val="00614BFD"/>
    <w:rsid w:val="00614C38"/>
    <w:rsid w:val="006158B5"/>
    <w:rsid w:val="00617B6B"/>
    <w:rsid w:val="00621D15"/>
    <w:rsid w:val="006227E6"/>
    <w:rsid w:val="00622B5C"/>
    <w:rsid w:val="00622FA9"/>
    <w:rsid w:val="00623439"/>
    <w:rsid w:val="00623C9F"/>
    <w:rsid w:val="006244ED"/>
    <w:rsid w:val="00624A5E"/>
    <w:rsid w:val="00624BC9"/>
    <w:rsid w:val="00624D8F"/>
    <w:rsid w:val="006253D4"/>
    <w:rsid w:val="00626148"/>
    <w:rsid w:val="006268F6"/>
    <w:rsid w:val="00626D8F"/>
    <w:rsid w:val="00627352"/>
    <w:rsid w:val="00627367"/>
    <w:rsid w:val="00627B85"/>
    <w:rsid w:val="00627C63"/>
    <w:rsid w:val="00627E31"/>
    <w:rsid w:val="006305DA"/>
    <w:rsid w:val="006307FA"/>
    <w:rsid w:val="00630908"/>
    <w:rsid w:val="00630EC1"/>
    <w:rsid w:val="00630F6D"/>
    <w:rsid w:val="00631006"/>
    <w:rsid w:val="0063105B"/>
    <w:rsid w:val="006314C8"/>
    <w:rsid w:val="006320C3"/>
    <w:rsid w:val="0063331A"/>
    <w:rsid w:val="0063495A"/>
    <w:rsid w:val="00636095"/>
    <w:rsid w:val="00636288"/>
    <w:rsid w:val="00636503"/>
    <w:rsid w:val="00636B93"/>
    <w:rsid w:val="006377A6"/>
    <w:rsid w:val="00637980"/>
    <w:rsid w:val="0064059E"/>
    <w:rsid w:val="00640AC7"/>
    <w:rsid w:val="00640B90"/>
    <w:rsid w:val="006414B5"/>
    <w:rsid w:val="006417E6"/>
    <w:rsid w:val="006421F1"/>
    <w:rsid w:val="0064412D"/>
    <w:rsid w:val="0064442B"/>
    <w:rsid w:val="00644B2C"/>
    <w:rsid w:val="0064643F"/>
    <w:rsid w:val="00646D3D"/>
    <w:rsid w:val="00647720"/>
    <w:rsid w:val="00647A1A"/>
    <w:rsid w:val="00647E0A"/>
    <w:rsid w:val="006517F2"/>
    <w:rsid w:val="00651814"/>
    <w:rsid w:val="00652324"/>
    <w:rsid w:val="00652F4C"/>
    <w:rsid w:val="00653B9E"/>
    <w:rsid w:val="0065485A"/>
    <w:rsid w:val="00654FBD"/>
    <w:rsid w:val="00655558"/>
    <w:rsid w:val="0065579B"/>
    <w:rsid w:val="006558F4"/>
    <w:rsid w:val="0065669F"/>
    <w:rsid w:val="00656CB3"/>
    <w:rsid w:val="00657588"/>
    <w:rsid w:val="006610CC"/>
    <w:rsid w:val="00661BE8"/>
    <w:rsid w:val="0066217F"/>
    <w:rsid w:val="00662859"/>
    <w:rsid w:val="00662B9B"/>
    <w:rsid w:val="00663553"/>
    <w:rsid w:val="006638DB"/>
    <w:rsid w:val="00663FCA"/>
    <w:rsid w:val="006642C5"/>
    <w:rsid w:val="00665432"/>
    <w:rsid w:val="00665CD8"/>
    <w:rsid w:val="0066643F"/>
    <w:rsid w:val="0066718E"/>
    <w:rsid w:val="0066775A"/>
    <w:rsid w:val="00667AE3"/>
    <w:rsid w:val="00667BE2"/>
    <w:rsid w:val="00670071"/>
    <w:rsid w:val="00670354"/>
    <w:rsid w:val="00670515"/>
    <w:rsid w:val="00672DFA"/>
    <w:rsid w:val="00673448"/>
    <w:rsid w:val="00673E4F"/>
    <w:rsid w:val="0067402C"/>
    <w:rsid w:val="006741F0"/>
    <w:rsid w:val="006742C7"/>
    <w:rsid w:val="00674BF2"/>
    <w:rsid w:val="0067514D"/>
    <w:rsid w:val="00675B64"/>
    <w:rsid w:val="006760D7"/>
    <w:rsid w:val="0067630D"/>
    <w:rsid w:val="00676B3A"/>
    <w:rsid w:val="00677357"/>
    <w:rsid w:val="00677550"/>
    <w:rsid w:val="006811BC"/>
    <w:rsid w:val="0068177F"/>
    <w:rsid w:val="00682412"/>
    <w:rsid w:val="0068266B"/>
    <w:rsid w:val="00682E07"/>
    <w:rsid w:val="00682FE9"/>
    <w:rsid w:val="006831AF"/>
    <w:rsid w:val="006837AB"/>
    <w:rsid w:val="00684037"/>
    <w:rsid w:val="006849ED"/>
    <w:rsid w:val="00685139"/>
    <w:rsid w:val="0068612B"/>
    <w:rsid w:val="00687690"/>
    <w:rsid w:val="00687E6F"/>
    <w:rsid w:val="006900A9"/>
    <w:rsid w:val="0069075E"/>
    <w:rsid w:val="006909F5"/>
    <w:rsid w:val="006917CE"/>
    <w:rsid w:val="00691E46"/>
    <w:rsid w:val="0069215B"/>
    <w:rsid w:val="006936C5"/>
    <w:rsid w:val="006944AD"/>
    <w:rsid w:val="00694A80"/>
    <w:rsid w:val="0069515D"/>
    <w:rsid w:val="00695308"/>
    <w:rsid w:val="00695312"/>
    <w:rsid w:val="0069566D"/>
    <w:rsid w:val="00696B81"/>
    <w:rsid w:val="00697F40"/>
    <w:rsid w:val="006A00F2"/>
    <w:rsid w:val="006A056E"/>
    <w:rsid w:val="006A0F97"/>
    <w:rsid w:val="006A0FAF"/>
    <w:rsid w:val="006A12B8"/>
    <w:rsid w:val="006A15DB"/>
    <w:rsid w:val="006A2EB6"/>
    <w:rsid w:val="006A33D9"/>
    <w:rsid w:val="006A3444"/>
    <w:rsid w:val="006A49E7"/>
    <w:rsid w:val="006A4B3D"/>
    <w:rsid w:val="006A4BED"/>
    <w:rsid w:val="006A4C5F"/>
    <w:rsid w:val="006A5614"/>
    <w:rsid w:val="006A5D5D"/>
    <w:rsid w:val="006A6CC3"/>
    <w:rsid w:val="006A7023"/>
    <w:rsid w:val="006A7562"/>
    <w:rsid w:val="006A775A"/>
    <w:rsid w:val="006A7A06"/>
    <w:rsid w:val="006A7D1D"/>
    <w:rsid w:val="006B01FC"/>
    <w:rsid w:val="006B07C5"/>
    <w:rsid w:val="006B14EB"/>
    <w:rsid w:val="006B1AA0"/>
    <w:rsid w:val="006B2AA6"/>
    <w:rsid w:val="006B2AB9"/>
    <w:rsid w:val="006B2CBB"/>
    <w:rsid w:val="006B3362"/>
    <w:rsid w:val="006B41E1"/>
    <w:rsid w:val="006B4D5F"/>
    <w:rsid w:val="006B57E3"/>
    <w:rsid w:val="006B6E7E"/>
    <w:rsid w:val="006B6FF6"/>
    <w:rsid w:val="006B71BE"/>
    <w:rsid w:val="006C005D"/>
    <w:rsid w:val="006C0B3F"/>
    <w:rsid w:val="006C0DDB"/>
    <w:rsid w:val="006C0F45"/>
    <w:rsid w:val="006C1592"/>
    <w:rsid w:val="006C1B79"/>
    <w:rsid w:val="006C266F"/>
    <w:rsid w:val="006C3277"/>
    <w:rsid w:val="006C36FC"/>
    <w:rsid w:val="006C4C44"/>
    <w:rsid w:val="006C5233"/>
    <w:rsid w:val="006C600C"/>
    <w:rsid w:val="006C6156"/>
    <w:rsid w:val="006C644B"/>
    <w:rsid w:val="006C7450"/>
    <w:rsid w:val="006D2092"/>
    <w:rsid w:val="006D2994"/>
    <w:rsid w:val="006D2C93"/>
    <w:rsid w:val="006D2FC8"/>
    <w:rsid w:val="006D3B5D"/>
    <w:rsid w:val="006D4082"/>
    <w:rsid w:val="006D4218"/>
    <w:rsid w:val="006D44FA"/>
    <w:rsid w:val="006D5242"/>
    <w:rsid w:val="006D56C0"/>
    <w:rsid w:val="006D5D8A"/>
    <w:rsid w:val="006D6D3C"/>
    <w:rsid w:val="006D7A24"/>
    <w:rsid w:val="006D7C06"/>
    <w:rsid w:val="006E07B1"/>
    <w:rsid w:val="006E0C5B"/>
    <w:rsid w:val="006E1300"/>
    <w:rsid w:val="006E158E"/>
    <w:rsid w:val="006E159E"/>
    <w:rsid w:val="006E19BD"/>
    <w:rsid w:val="006E1A9C"/>
    <w:rsid w:val="006E2226"/>
    <w:rsid w:val="006E284A"/>
    <w:rsid w:val="006E28D1"/>
    <w:rsid w:val="006E29C8"/>
    <w:rsid w:val="006E3DD6"/>
    <w:rsid w:val="006E40A1"/>
    <w:rsid w:val="006E426E"/>
    <w:rsid w:val="006E43BD"/>
    <w:rsid w:val="006E520A"/>
    <w:rsid w:val="006E6008"/>
    <w:rsid w:val="006E68CE"/>
    <w:rsid w:val="006E6DD7"/>
    <w:rsid w:val="006E7286"/>
    <w:rsid w:val="006E73CA"/>
    <w:rsid w:val="006E7953"/>
    <w:rsid w:val="006E7ADA"/>
    <w:rsid w:val="006E7EE9"/>
    <w:rsid w:val="006F059F"/>
    <w:rsid w:val="006F09F4"/>
    <w:rsid w:val="006F1D97"/>
    <w:rsid w:val="006F1D9F"/>
    <w:rsid w:val="006F27B8"/>
    <w:rsid w:val="006F3115"/>
    <w:rsid w:val="006F3A8B"/>
    <w:rsid w:val="006F40C4"/>
    <w:rsid w:val="006F4744"/>
    <w:rsid w:val="006F4B56"/>
    <w:rsid w:val="006F4F4F"/>
    <w:rsid w:val="006F5644"/>
    <w:rsid w:val="006F574A"/>
    <w:rsid w:val="006F6642"/>
    <w:rsid w:val="006F7553"/>
    <w:rsid w:val="006F7DFF"/>
    <w:rsid w:val="007008AA"/>
    <w:rsid w:val="00700927"/>
    <w:rsid w:val="00701443"/>
    <w:rsid w:val="00701DA6"/>
    <w:rsid w:val="0070213F"/>
    <w:rsid w:val="00702600"/>
    <w:rsid w:val="00702650"/>
    <w:rsid w:val="007034E2"/>
    <w:rsid w:val="007042E7"/>
    <w:rsid w:val="007045C9"/>
    <w:rsid w:val="00705013"/>
    <w:rsid w:val="00705455"/>
    <w:rsid w:val="0070577F"/>
    <w:rsid w:val="00705863"/>
    <w:rsid w:val="00706210"/>
    <w:rsid w:val="00706291"/>
    <w:rsid w:val="00706662"/>
    <w:rsid w:val="00706CEC"/>
    <w:rsid w:val="00707310"/>
    <w:rsid w:val="00707ED4"/>
    <w:rsid w:val="0071019F"/>
    <w:rsid w:val="00710D8C"/>
    <w:rsid w:val="00711967"/>
    <w:rsid w:val="00711B05"/>
    <w:rsid w:val="00711E66"/>
    <w:rsid w:val="00712036"/>
    <w:rsid w:val="00712595"/>
    <w:rsid w:val="00712E4E"/>
    <w:rsid w:val="00714207"/>
    <w:rsid w:val="00714DC3"/>
    <w:rsid w:val="00714FB8"/>
    <w:rsid w:val="007154F9"/>
    <w:rsid w:val="00716D8C"/>
    <w:rsid w:val="0071761D"/>
    <w:rsid w:val="007200A9"/>
    <w:rsid w:val="00720479"/>
    <w:rsid w:val="00720831"/>
    <w:rsid w:val="00720B30"/>
    <w:rsid w:val="00720BD8"/>
    <w:rsid w:val="00720C94"/>
    <w:rsid w:val="00720D45"/>
    <w:rsid w:val="00721FDB"/>
    <w:rsid w:val="007228EC"/>
    <w:rsid w:val="00722D1B"/>
    <w:rsid w:val="00722FAA"/>
    <w:rsid w:val="0072329D"/>
    <w:rsid w:val="00723B1D"/>
    <w:rsid w:val="00724172"/>
    <w:rsid w:val="00724236"/>
    <w:rsid w:val="00724A32"/>
    <w:rsid w:val="00725283"/>
    <w:rsid w:val="007266E7"/>
    <w:rsid w:val="00726840"/>
    <w:rsid w:val="00726BA3"/>
    <w:rsid w:val="00727A13"/>
    <w:rsid w:val="00727BD2"/>
    <w:rsid w:val="00727E06"/>
    <w:rsid w:val="0073040C"/>
    <w:rsid w:val="0073099C"/>
    <w:rsid w:val="00730E3C"/>
    <w:rsid w:val="00731143"/>
    <w:rsid w:val="007315B0"/>
    <w:rsid w:val="007319CD"/>
    <w:rsid w:val="00731CC2"/>
    <w:rsid w:val="00732545"/>
    <w:rsid w:val="00732749"/>
    <w:rsid w:val="00733F81"/>
    <w:rsid w:val="0073425A"/>
    <w:rsid w:val="00734833"/>
    <w:rsid w:val="00734E11"/>
    <w:rsid w:val="00735A4A"/>
    <w:rsid w:val="00735AF9"/>
    <w:rsid w:val="007363BA"/>
    <w:rsid w:val="00740175"/>
    <w:rsid w:val="00740C68"/>
    <w:rsid w:val="00741342"/>
    <w:rsid w:val="00743901"/>
    <w:rsid w:val="00743DE9"/>
    <w:rsid w:val="00744A00"/>
    <w:rsid w:val="00744F5D"/>
    <w:rsid w:val="007452FA"/>
    <w:rsid w:val="007462A8"/>
    <w:rsid w:val="00746902"/>
    <w:rsid w:val="00746F36"/>
    <w:rsid w:val="00746FCE"/>
    <w:rsid w:val="007503EB"/>
    <w:rsid w:val="00751A25"/>
    <w:rsid w:val="007531C1"/>
    <w:rsid w:val="0075340C"/>
    <w:rsid w:val="00753D89"/>
    <w:rsid w:val="00754412"/>
    <w:rsid w:val="00754D60"/>
    <w:rsid w:val="00754DAE"/>
    <w:rsid w:val="00754EA4"/>
    <w:rsid w:val="0075587C"/>
    <w:rsid w:val="00755910"/>
    <w:rsid w:val="00756B73"/>
    <w:rsid w:val="00757518"/>
    <w:rsid w:val="007608DC"/>
    <w:rsid w:val="00760953"/>
    <w:rsid w:val="00760C9E"/>
    <w:rsid w:val="00761A99"/>
    <w:rsid w:val="007621B5"/>
    <w:rsid w:val="00762EC9"/>
    <w:rsid w:val="007630CC"/>
    <w:rsid w:val="0076317B"/>
    <w:rsid w:val="00763805"/>
    <w:rsid w:val="007638B6"/>
    <w:rsid w:val="00763EB4"/>
    <w:rsid w:val="00764458"/>
    <w:rsid w:val="00764560"/>
    <w:rsid w:val="00765087"/>
    <w:rsid w:val="00765948"/>
    <w:rsid w:val="00765F59"/>
    <w:rsid w:val="00766113"/>
    <w:rsid w:val="00766BBF"/>
    <w:rsid w:val="007677D6"/>
    <w:rsid w:val="007705C9"/>
    <w:rsid w:val="0077072D"/>
    <w:rsid w:val="0077076E"/>
    <w:rsid w:val="007710AD"/>
    <w:rsid w:val="0077276B"/>
    <w:rsid w:val="00772E79"/>
    <w:rsid w:val="0077476B"/>
    <w:rsid w:val="00775D32"/>
    <w:rsid w:val="007760F8"/>
    <w:rsid w:val="00776351"/>
    <w:rsid w:val="00776380"/>
    <w:rsid w:val="007774A1"/>
    <w:rsid w:val="00777D32"/>
    <w:rsid w:val="00780BFD"/>
    <w:rsid w:val="0078117F"/>
    <w:rsid w:val="0078200A"/>
    <w:rsid w:val="00782532"/>
    <w:rsid w:val="00782FB6"/>
    <w:rsid w:val="00783197"/>
    <w:rsid w:val="007831DD"/>
    <w:rsid w:val="00783850"/>
    <w:rsid w:val="00783C28"/>
    <w:rsid w:val="00783E2C"/>
    <w:rsid w:val="00783FE7"/>
    <w:rsid w:val="00784044"/>
    <w:rsid w:val="0078413B"/>
    <w:rsid w:val="007843B4"/>
    <w:rsid w:val="00784664"/>
    <w:rsid w:val="00785A5C"/>
    <w:rsid w:val="00786869"/>
    <w:rsid w:val="00786C7C"/>
    <w:rsid w:val="00786D82"/>
    <w:rsid w:val="007905CB"/>
    <w:rsid w:val="00790690"/>
    <w:rsid w:val="0079093E"/>
    <w:rsid w:val="007915E3"/>
    <w:rsid w:val="00791E3C"/>
    <w:rsid w:val="007924FC"/>
    <w:rsid w:val="007931C5"/>
    <w:rsid w:val="0079493C"/>
    <w:rsid w:val="00795004"/>
    <w:rsid w:val="007952D3"/>
    <w:rsid w:val="00796092"/>
    <w:rsid w:val="0079628E"/>
    <w:rsid w:val="00797D94"/>
    <w:rsid w:val="007A01C8"/>
    <w:rsid w:val="007A0474"/>
    <w:rsid w:val="007A112B"/>
    <w:rsid w:val="007A143C"/>
    <w:rsid w:val="007A29A8"/>
    <w:rsid w:val="007A2A77"/>
    <w:rsid w:val="007A2D0E"/>
    <w:rsid w:val="007A32F8"/>
    <w:rsid w:val="007A4087"/>
    <w:rsid w:val="007A58B3"/>
    <w:rsid w:val="007A690D"/>
    <w:rsid w:val="007A6A7D"/>
    <w:rsid w:val="007A7D30"/>
    <w:rsid w:val="007A7F64"/>
    <w:rsid w:val="007B0E67"/>
    <w:rsid w:val="007B1432"/>
    <w:rsid w:val="007B14E9"/>
    <w:rsid w:val="007B1BD1"/>
    <w:rsid w:val="007B278C"/>
    <w:rsid w:val="007B2D11"/>
    <w:rsid w:val="007B32B0"/>
    <w:rsid w:val="007B368A"/>
    <w:rsid w:val="007B3780"/>
    <w:rsid w:val="007B4400"/>
    <w:rsid w:val="007B49EB"/>
    <w:rsid w:val="007B4BE8"/>
    <w:rsid w:val="007B5228"/>
    <w:rsid w:val="007B6555"/>
    <w:rsid w:val="007B69F8"/>
    <w:rsid w:val="007B7077"/>
    <w:rsid w:val="007C0B5B"/>
    <w:rsid w:val="007C0C02"/>
    <w:rsid w:val="007C1BC6"/>
    <w:rsid w:val="007C2B13"/>
    <w:rsid w:val="007C343C"/>
    <w:rsid w:val="007C3879"/>
    <w:rsid w:val="007C3954"/>
    <w:rsid w:val="007C3C9B"/>
    <w:rsid w:val="007C3CA4"/>
    <w:rsid w:val="007C3CDB"/>
    <w:rsid w:val="007C46D5"/>
    <w:rsid w:val="007C5486"/>
    <w:rsid w:val="007C5A28"/>
    <w:rsid w:val="007C5BD5"/>
    <w:rsid w:val="007C5BE4"/>
    <w:rsid w:val="007C5E52"/>
    <w:rsid w:val="007C5E8E"/>
    <w:rsid w:val="007C6575"/>
    <w:rsid w:val="007C6CDC"/>
    <w:rsid w:val="007C6F16"/>
    <w:rsid w:val="007C7945"/>
    <w:rsid w:val="007D0346"/>
    <w:rsid w:val="007D186B"/>
    <w:rsid w:val="007D1C50"/>
    <w:rsid w:val="007D28D6"/>
    <w:rsid w:val="007D2938"/>
    <w:rsid w:val="007D2E22"/>
    <w:rsid w:val="007D392C"/>
    <w:rsid w:val="007D3C32"/>
    <w:rsid w:val="007D4083"/>
    <w:rsid w:val="007D456C"/>
    <w:rsid w:val="007D46DE"/>
    <w:rsid w:val="007D4E21"/>
    <w:rsid w:val="007D5053"/>
    <w:rsid w:val="007D507A"/>
    <w:rsid w:val="007D57C7"/>
    <w:rsid w:val="007D5DE7"/>
    <w:rsid w:val="007D6C8F"/>
    <w:rsid w:val="007D72A7"/>
    <w:rsid w:val="007D7F13"/>
    <w:rsid w:val="007E048D"/>
    <w:rsid w:val="007E085F"/>
    <w:rsid w:val="007E0A7D"/>
    <w:rsid w:val="007E0AEE"/>
    <w:rsid w:val="007E1B92"/>
    <w:rsid w:val="007E1C61"/>
    <w:rsid w:val="007E25F4"/>
    <w:rsid w:val="007E2A2E"/>
    <w:rsid w:val="007E344F"/>
    <w:rsid w:val="007E4436"/>
    <w:rsid w:val="007E4682"/>
    <w:rsid w:val="007E5117"/>
    <w:rsid w:val="007E5178"/>
    <w:rsid w:val="007E5552"/>
    <w:rsid w:val="007E5D43"/>
    <w:rsid w:val="007E5F95"/>
    <w:rsid w:val="007E6474"/>
    <w:rsid w:val="007E6FDB"/>
    <w:rsid w:val="007E70A5"/>
    <w:rsid w:val="007E718A"/>
    <w:rsid w:val="007F0F5C"/>
    <w:rsid w:val="007F12AB"/>
    <w:rsid w:val="007F1663"/>
    <w:rsid w:val="007F20ED"/>
    <w:rsid w:val="007F36DE"/>
    <w:rsid w:val="007F3827"/>
    <w:rsid w:val="007F3B38"/>
    <w:rsid w:val="007F3D81"/>
    <w:rsid w:val="007F4258"/>
    <w:rsid w:val="007F45C4"/>
    <w:rsid w:val="007F503E"/>
    <w:rsid w:val="007F552B"/>
    <w:rsid w:val="007F669A"/>
    <w:rsid w:val="007F6837"/>
    <w:rsid w:val="007F799B"/>
    <w:rsid w:val="007F7E96"/>
    <w:rsid w:val="00800B0D"/>
    <w:rsid w:val="008010F3"/>
    <w:rsid w:val="0080120B"/>
    <w:rsid w:val="008013DA"/>
    <w:rsid w:val="008015DB"/>
    <w:rsid w:val="00801E76"/>
    <w:rsid w:val="00802816"/>
    <w:rsid w:val="00802889"/>
    <w:rsid w:val="00802E42"/>
    <w:rsid w:val="00802ED4"/>
    <w:rsid w:val="00804455"/>
    <w:rsid w:val="008054D8"/>
    <w:rsid w:val="0080580F"/>
    <w:rsid w:val="008059BF"/>
    <w:rsid w:val="00807415"/>
    <w:rsid w:val="00807510"/>
    <w:rsid w:val="008078EA"/>
    <w:rsid w:val="00807958"/>
    <w:rsid w:val="00810EC6"/>
    <w:rsid w:val="008110B7"/>
    <w:rsid w:val="008120C1"/>
    <w:rsid w:val="00813EB2"/>
    <w:rsid w:val="00814A27"/>
    <w:rsid w:val="0081511C"/>
    <w:rsid w:val="008151B6"/>
    <w:rsid w:val="008157C3"/>
    <w:rsid w:val="0081581E"/>
    <w:rsid w:val="00817B7E"/>
    <w:rsid w:val="00817EF8"/>
    <w:rsid w:val="0082074C"/>
    <w:rsid w:val="00820D34"/>
    <w:rsid w:val="00821342"/>
    <w:rsid w:val="00821591"/>
    <w:rsid w:val="00821FE8"/>
    <w:rsid w:val="00823316"/>
    <w:rsid w:val="00823EED"/>
    <w:rsid w:val="008242AD"/>
    <w:rsid w:val="008245E1"/>
    <w:rsid w:val="00824B1E"/>
    <w:rsid w:val="00824F23"/>
    <w:rsid w:val="008261E8"/>
    <w:rsid w:val="008264CB"/>
    <w:rsid w:val="008265E4"/>
    <w:rsid w:val="008306C9"/>
    <w:rsid w:val="00831364"/>
    <w:rsid w:val="0083144B"/>
    <w:rsid w:val="00831D81"/>
    <w:rsid w:val="00832824"/>
    <w:rsid w:val="008330BD"/>
    <w:rsid w:val="00833367"/>
    <w:rsid w:val="008333D6"/>
    <w:rsid w:val="008333F5"/>
    <w:rsid w:val="008337CD"/>
    <w:rsid w:val="00833CEE"/>
    <w:rsid w:val="00833D23"/>
    <w:rsid w:val="00833F3A"/>
    <w:rsid w:val="008346A3"/>
    <w:rsid w:val="00835019"/>
    <w:rsid w:val="00835057"/>
    <w:rsid w:val="00836A24"/>
    <w:rsid w:val="00836F62"/>
    <w:rsid w:val="008372C1"/>
    <w:rsid w:val="00837497"/>
    <w:rsid w:val="00837AB3"/>
    <w:rsid w:val="00837BF4"/>
    <w:rsid w:val="00840103"/>
    <w:rsid w:val="00840464"/>
    <w:rsid w:val="0084169E"/>
    <w:rsid w:val="0084192F"/>
    <w:rsid w:val="00841B8B"/>
    <w:rsid w:val="00841D7E"/>
    <w:rsid w:val="00842D8A"/>
    <w:rsid w:val="00843DAE"/>
    <w:rsid w:val="00843F75"/>
    <w:rsid w:val="00844A4A"/>
    <w:rsid w:val="00844F1F"/>
    <w:rsid w:val="00845100"/>
    <w:rsid w:val="008458F0"/>
    <w:rsid w:val="00845907"/>
    <w:rsid w:val="00845D0A"/>
    <w:rsid w:val="00845D5E"/>
    <w:rsid w:val="00845E9D"/>
    <w:rsid w:val="00845F5C"/>
    <w:rsid w:val="008464C4"/>
    <w:rsid w:val="008472C9"/>
    <w:rsid w:val="0084741F"/>
    <w:rsid w:val="008476BE"/>
    <w:rsid w:val="0085021C"/>
    <w:rsid w:val="00850469"/>
    <w:rsid w:val="0085126A"/>
    <w:rsid w:val="00851728"/>
    <w:rsid w:val="0085245D"/>
    <w:rsid w:val="00853B5F"/>
    <w:rsid w:val="00853FD5"/>
    <w:rsid w:val="00854DF5"/>
    <w:rsid w:val="00854F80"/>
    <w:rsid w:val="008554CA"/>
    <w:rsid w:val="00855F2E"/>
    <w:rsid w:val="00856400"/>
    <w:rsid w:val="0086022D"/>
    <w:rsid w:val="008603B9"/>
    <w:rsid w:val="00860FFE"/>
    <w:rsid w:val="0086128D"/>
    <w:rsid w:val="00862B52"/>
    <w:rsid w:val="00863120"/>
    <w:rsid w:val="008635E6"/>
    <w:rsid w:val="00863615"/>
    <w:rsid w:val="00863A3D"/>
    <w:rsid w:val="008644EA"/>
    <w:rsid w:val="0086467E"/>
    <w:rsid w:val="00864688"/>
    <w:rsid w:val="00864739"/>
    <w:rsid w:val="008648E8"/>
    <w:rsid w:val="00865307"/>
    <w:rsid w:val="00865618"/>
    <w:rsid w:val="0086592D"/>
    <w:rsid w:val="00865F91"/>
    <w:rsid w:val="008662D8"/>
    <w:rsid w:val="00866330"/>
    <w:rsid w:val="00866343"/>
    <w:rsid w:val="0086664D"/>
    <w:rsid w:val="00867BD8"/>
    <w:rsid w:val="008715F1"/>
    <w:rsid w:val="00871B8A"/>
    <w:rsid w:val="00872ED2"/>
    <w:rsid w:val="008739FF"/>
    <w:rsid w:val="00873DA2"/>
    <w:rsid w:val="00874218"/>
    <w:rsid w:val="008748EA"/>
    <w:rsid w:val="00874C23"/>
    <w:rsid w:val="00874D23"/>
    <w:rsid w:val="00874DAF"/>
    <w:rsid w:val="0087685B"/>
    <w:rsid w:val="00877053"/>
    <w:rsid w:val="008778C6"/>
    <w:rsid w:val="00880354"/>
    <w:rsid w:val="0088079A"/>
    <w:rsid w:val="00881D05"/>
    <w:rsid w:val="00881D4E"/>
    <w:rsid w:val="008824FC"/>
    <w:rsid w:val="00882BFF"/>
    <w:rsid w:val="00882D6E"/>
    <w:rsid w:val="00883412"/>
    <w:rsid w:val="00883BD0"/>
    <w:rsid w:val="00884C05"/>
    <w:rsid w:val="00884DC7"/>
    <w:rsid w:val="0088578E"/>
    <w:rsid w:val="00885E89"/>
    <w:rsid w:val="008868F2"/>
    <w:rsid w:val="00886B03"/>
    <w:rsid w:val="00886CF9"/>
    <w:rsid w:val="00886ED1"/>
    <w:rsid w:val="008873EA"/>
    <w:rsid w:val="008878E6"/>
    <w:rsid w:val="00887D7C"/>
    <w:rsid w:val="00890AC6"/>
    <w:rsid w:val="00891B6C"/>
    <w:rsid w:val="00892AD9"/>
    <w:rsid w:val="00892BA6"/>
    <w:rsid w:val="00893903"/>
    <w:rsid w:val="00894749"/>
    <w:rsid w:val="00894C2B"/>
    <w:rsid w:val="008952DA"/>
    <w:rsid w:val="00895454"/>
    <w:rsid w:val="0089632C"/>
    <w:rsid w:val="0089633B"/>
    <w:rsid w:val="00896A1C"/>
    <w:rsid w:val="008970E4"/>
    <w:rsid w:val="00897F25"/>
    <w:rsid w:val="008A064F"/>
    <w:rsid w:val="008A0C34"/>
    <w:rsid w:val="008A21A3"/>
    <w:rsid w:val="008A3F93"/>
    <w:rsid w:val="008A496F"/>
    <w:rsid w:val="008A49A1"/>
    <w:rsid w:val="008A5E3D"/>
    <w:rsid w:val="008A6340"/>
    <w:rsid w:val="008A716D"/>
    <w:rsid w:val="008B0B44"/>
    <w:rsid w:val="008B1477"/>
    <w:rsid w:val="008B1FE2"/>
    <w:rsid w:val="008B2B11"/>
    <w:rsid w:val="008B3CBF"/>
    <w:rsid w:val="008B4EE4"/>
    <w:rsid w:val="008B5516"/>
    <w:rsid w:val="008B5945"/>
    <w:rsid w:val="008B616C"/>
    <w:rsid w:val="008B66CD"/>
    <w:rsid w:val="008B7158"/>
    <w:rsid w:val="008C06F3"/>
    <w:rsid w:val="008C0869"/>
    <w:rsid w:val="008C092A"/>
    <w:rsid w:val="008C0BD2"/>
    <w:rsid w:val="008C0F1B"/>
    <w:rsid w:val="008C1182"/>
    <w:rsid w:val="008C1B26"/>
    <w:rsid w:val="008C2374"/>
    <w:rsid w:val="008C2423"/>
    <w:rsid w:val="008C3C90"/>
    <w:rsid w:val="008C43FD"/>
    <w:rsid w:val="008C4B39"/>
    <w:rsid w:val="008C550B"/>
    <w:rsid w:val="008C56AD"/>
    <w:rsid w:val="008C7110"/>
    <w:rsid w:val="008C7D1D"/>
    <w:rsid w:val="008C7E5B"/>
    <w:rsid w:val="008D04C1"/>
    <w:rsid w:val="008D10F3"/>
    <w:rsid w:val="008D1715"/>
    <w:rsid w:val="008D2360"/>
    <w:rsid w:val="008D2D0E"/>
    <w:rsid w:val="008D3D27"/>
    <w:rsid w:val="008D42CE"/>
    <w:rsid w:val="008D4656"/>
    <w:rsid w:val="008D4676"/>
    <w:rsid w:val="008D4E09"/>
    <w:rsid w:val="008D50C4"/>
    <w:rsid w:val="008D5845"/>
    <w:rsid w:val="008D5AB5"/>
    <w:rsid w:val="008D5E43"/>
    <w:rsid w:val="008D5EE9"/>
    <w:rsid w:val="008D6069"/>
    <w:rsid w:val="008D6304"/>
    <w:rsid w:val="008D6C55"/>
    <w:rsid w:val="008D71A8"/>
    <w:rsid w:val="008D7FEE"/>
    <w:rsid w:val="008E04B4"/>
    <w:rsid w:val="008E05D4"/>
    <w:rsid w:val="008E2083"/>
    <w:rsid w:val="008E23EE"/>
    <w:rsid w:val="008E30A0"/>
    <w:rsid w:val="008E325E"/>
    <w:rsid w:val="008E33BF"/>
    <w:rsid w:val="008E3E8E"/>
    <w:rsid w:val="008E4017"/>
    <w:rsid w:val="008E49E5"/>
    <w:rsid w:val="008E4F00"/>
    <w:rsid w:val="008E6197"/>
    <w:rsid w:val="008E64E8"/>
    <w:rsid w:val="008E665C"/>
    <w:rsid w:val="008E70F7"/>
    <w:rsid w:val="008E74BF"/>
    <w:rsid w:val="008E7A30"/>
    <w:rsid w:val="008F198F"/>
    <w:rsid w:val="008F1FEF"/>
    <w:rsid w:val="008F29A8"/>
    <w:rsid w:val="008F3A5C"/>
    <w:rsid w:val="008F4E97"/>
    <w:rsid w:val="008F54B7"/>
    <w:rsid w:val="008F5540"/>
    <w:rsid w:val="008F5A6E"/>
    <w:rsid w:val="008F62AB"/>
    <w:rsid w:val="008F6F73"/>
    <w:rsid w:val="008F71F6"/>
    <w:rsid w:val="008F78EB"/>
    <w:rsid w:val="008F7A36"/>
    <w:rsid w:val="008F7EAF"/>
    <w:rsid w:val="00901677"/>
    <w:rsid w:val="009017F5"/>
    <w:rsid w:val="009024A2"/>
    <w:rsid w:val="00902565"/>
    <w:rsid w:val="00902D3B"/>
    <w:rsid w:val="00902ED5"/>
    <w:rsid w:val="00903B38"/>
    <w:rsid w:val="00904931"/>
    <w:rsid w:val="00904C05"/>
    <w:rsid w:val="009051C0"/>
    <w:rsid w:val="0090581D"/>
    <w:rsid w:val="00905E1B"/>
    <w:rsid w:val="00905F9C"/>
    <w:rsid w:val="009067B4"/>
    <w:rsid w:val="00906D93"/>
    <w:rsid w:val="0090705D"/>
    <w:rsid w:val="00907543"/>
    <w:rsid w:val="00907C08"/>
    <w:rsid w:val="0091052F"/>
    <w:rsid w:val="00910651"/>
    <w:rsid w:val="00910ACF"/>
    <w:rsid w:val="0091164D"/>
    <w:rsid w:val="009126D9"/>
    <w:rsid w:val="00913ACD"/>
    <w:rsid w:val="0091434A"/>
    <w:rsid w:val="00914685"/>
    <w:rsid w:val="00914C53"/>
    <w:rsid w:val="00914EC1"/>
    <w:rsid w:val="00915303"/>
    <w:rsid w:val="00915C05"/>
    <w:rsid w:val="00916235"/>
    <w:rsid w:val="00916337"/>
    <w:rsid w:val="0091664A"/>
    <w:rsid w:val="009168C8"/>
    <w:rsid w:val="00916F44"/>
    <w:rsid w:val="00917627"/>
    <w:rsid w:val="009179A2"/>
    <w:rsid w:val="00917C39"/>
    <w:rsid w:val="00920679"/>
    <w:rsid w:val="009208E1"/>
    <w:rsid w:val="009209E2"/>
    <w:rsid w:val="00921233"/>
    <w:rsid w:val="00921AB4"/>
    <w:rsid w:val="00922151"/>
    <w:rsid w:val="009221A7"/>
    <w:rsid w:val="0092246A"/>
    <w:rsid w:val="00922575"/>
    <w:rsid w:val="00922B7D"/>
    <w:rsid w:val="00923866"/>
    <w:rsid w:val="00924421"/>
    <w:rsid w:val="009247A2"/>
    <w:rsid w:val="00924B7E"/>
    <w:rsid w:val="00924F3D"/>
    <w:rsid w:val="00925577"/>
    <w:rsid w:val="00925938"/>
    <w:rsid w:val="009262A5"/>
    <w:rsid w:val="00927D78"/>
    <w:rsid w:val="0093067C"/>
    <w:rsid w:val="009307B3"/>
    <w:rsid w:val="00931532"/>
    <w:rsid w:val="00931A63"/>
    <w:rsid w:val="00932942"/>
    <w:rsid w:val="00932A4F"/>
    <w:rsid w:val="00932DC4"/>
    <w:rsid w:val="00933059"/>
    <w:rsid w:val="009343D8"/>
    <w:rsid w:val="009346E4"/>
    <w:rsid w:val="009348A6"/>
    <w:rsid w:val="00934F8F"/>
    <w:rsid w:val="00935589"/>
    <w:rsid w:val="00935A1C"/>
    <w:rsid w:val="00935CB5"/>
    <w:rsid w:val="00935F88"/>
    <w:rsid w:val="009368E0"/>
    <w:rsid w:val="0093695C"/>
    <w:rsid w:val="00937034"/>
    <w:rsid w:val="00937396"/>
    <w:rsid w:val="00937C19"/>
    <w:rsid w:val="0094021D"/>
    <w:rsid w:val="009405E8"/>
    <w:rsid w:val="00940CBA"/>
    <w:rsid w:val="009411CB"/>
    <w:rsid w:val="009417F5"/>
    <w:rsid w:val="00941DF1"/>
    <w:rsid w:val="009422DC"/>
    <w:rsid w:val="0094273A"/>
    <w:rsid w:val="00942BD7"/>
    <w:rsid w:val="00943CBC"/>
    <w:rsid w:val="00944F8D"/>
    <w:rsid w:val="00944FD9"/>
    <w:rsid w:val="009459FE"/>
    <w:rsid w:val="00946710"/>
    <w:rsid w:val="009479C0"/>
    <w:rsid w:val="00947EC3"/>
    <w:rsid w:val="0095074D"/>
    <w:rsid w:val="009514B2"/>
    <w:rsid w:val="0095151D"/>
    <w:rsid w:val="0095173C"/>
    <w:rsid w:val="00951DB3"/>
    <w:rsid w:val="00951F59"/>
    <w:rsid w:val="0095252C"/>
    <w:rsid w:val="00952576"/>
    <w:rsid w:val="00952956"/>
    <w:rsid w:val="00952A97"/>
    <w:rsid w:val="00953873"/>
    <w:rsid w:val="00954CCD"/>
    <w:rsid w:val="009551AE"/>
    <w:rsid w:val="00955315"/>
    <w:rsid w:val="0095536C"/>
    <w:rsid w:val="0095593C"/>
    <w:rsid w:val="00955EC0"/>
    <w:rsid w:val="00955F37"/>
    <w:rsid w:val="00956079"/>
    <w:rsid w:val="00957B40"/>
    <w:rsid w:val="00957D47"/>
    <w:rsid w:val="009600B2"/>
    <w:rsid w:val="009603B8"/>
    <w:rsid w:val="0096050D"/>
    <w:rsid w:val="00960575"/>
    <w:rsid w:val="00960E54"/>
    <w:rsid w:val="009623E2"/>
    <w:rsid w:val="009633CB"/>
    <w:rsid w:val="009637BC"/>
    <w:rsid w:val="00963D85"/>
    <w:rsid w:val="0096410D"/>
    <w:rsid w:val="00964329"/>
    <w:rsid w:val="009646FA"/>
    <w:rsid w:val="00965AAA"/>
    <w:rsid w:val="00965D68"/>
    <w:rsid w:val="00965EB0"/>
    <w:rsid w:val="00966040"/>
    <w:rsid w:val="00966CD5"/>
    <w:rsid w:val="00967B77"/>
    <w:rsid w:val="00970318"/>
    <w:rsid w:val="00970A2A"/>
    <w:rsid w:val="00970B08"/>
    <w:rsid w:val="00970D92"/>
    <w:rsid w:val="009713CD"/>
    <w:rsid w:val="009723BE"/>
    <w:rsid w:val="009729C6"/>
    <w:rsid w:val="00972A04"/>
    <w:rsid w:val="00972F0A"/>
    <w:rsid w:val="009736A0"/>
    <w:rsid w:val="00973A5F"/>
    <w:rsid w:val="00974451"/>
    <w:rsid w:val="00974AF3"/>
    <w:rsid w:val="00975792"/>
    <w:rsid w:val="009758D7"/>
    <w:rsid w:val="00976C8C"/>
    <w:rsid w:val="00980BC5"/>
    <w:rsid w:val="00981575"/>
    <w:rsid w:val="00981CBC"/>
    <w:rsid w:val="009821B0"/>
    <w:rsid w:val="009821F7"/>
    <w:rsid w:val="00982351"/>
    <w:rsid w:val="0098248A"/>
    <w:rsid w:val="0098395C"/>
    <w:rsid w:val="00983B97"/>
    <w:rsid w:val="00984C7F"/>
    <w:rsid w:val="00985AFD"/>
    <w:rsid w:val="00985C69"/>
    <w:rsid w:val="00987160"/>
    <w:rsid w:val="00987956"/>
    <w:rsid w:val="009904E9"/>
    <w:rsid w:val="00990A9D"/>
    <w:rsid w:val="00990C3E"/>
    <w:rsid w:val="00991059"/>
    <w:rsid w:val="0099113D"/>
    <w:rsid w:val="009917C9"/>
    <w:rsid w:val="00991EB7"/>
    <w:rsid w:val="00992B44"/>
    <w:rsid w:val="009933FD"/>
    <w:rsid w:val="00994656"/>
    <w:rsid w:val="0099576D"/>
    <w:rsid w:val="00995D22"/>
    <w:rsid w:val="009963BB"/>
    <w:rsid w:val="00996C52"/>
    <w:rsid w:val="00996D1D"/>
    <w:rsid w:val="00996D49"/>
    <w:rsid w:val="009A02BF"/>
    <w:rsid w:val="009A0480"/>
    <w:rsid w:val="009A04CC"/>
    <w:rsid w:val="009A04D8"/>
    <w:rsid w:val="009A1FEB"/>
    <w:rsid w:val="009A2156"/>
    <w:rsid w:val="009A2387"/>
    <w:rsid w:val="009A2A7C"/>
    <w:rsid w:val="009A2FEE"/>
    <w:rsid w:val="009A360D"/>
    <w:rsid w:val="009A3693"/>
    <w:rsid w:val="009A3870"/>
    <w:rsid w:val="009A50AD"/>
    <w:rsid w:val="009A5496"/>
    <w:rsid w:val="009A5602"/>
    <w:rsid w:val="009A6895"/>
    <w:rsid w:val="009A6BC9"/>
    <w:rsid w:val="009A7231"/>
    <w:rsid w:val="009A741E"/>
    <w:rsid w:val="009A77B1"/>
    <w:rsid w:val="009A7DB0"/>
    <w:rsid w:val="009B01C6"/>
    <w:rsid w:val="009B11CC"/>
    <w:rsid w:val="009B1785"/>
    <w:rsid w:val="009B204C"/>
    <w:rsid w:val="009B2748"/>
    <w:rsid w:val="009B28EA"/>
    <w:rsid w:val="009B351E"/>
    <w:rsid w:val="009B3A38"/>
    <w:rsid w:val="009B4CA6"/>
    <w:rsid w:val="009B4F81"/>
    <w:rsid w:val="009B5047"/>
    <w:rsid w:val="009B5287"/>
    <w:rsid w:val="009B5893"/>
    <w:rsid w:val="009B7253"/>
    <w:rsid w:val="009C004F"/>
    <w:rsid w:val="009C0296"/>
    <w:rsid w:val="009C05DB"/>
    <w:rsid w:val="009C0EDE"/>
    <w:rsid w:val="009C1002"/>
    <w:rsid w:val="009C13C9"/>
    <w:rsid w:val="009C1B31"/>
    <w:rsid w:val="009C2729"/>
    <w:rsid w:val="009C2808"/>
    <w:rsid w:val="009C281E"/>
    <w:rsid w:val="009C314E"/>
    <w:rsid w:val="009C38E3"/>
    <w:rsid w:val="009C3D5A"/>
    <w:rsid w:val="009C4AEA"/>
    <w:rsid w:val="009C4DCC"/>
    <w:rsid w:val="009C5843"/>
    <w:rsid w:val="009C5874"/>
    <w:rsid w:val="009C60A5"/>
    <w:rsid w:val="009C6191"/>
    <w:rsid w:val="009C663E"/>
    <w:rsid w:val="009C6DB9"/>
    <w:rsid w:val="009C7AAC"/>
    <w:rsid w:val="009C7CBB"/>
    <w:rsid w:val="009D0C11"/>
    <w:rsid w:val="009D0C39"/>
    <w:rsid w:val="009D0F34"/>
    <w:rsid w:val="009D10BB"/>
    <w:rsid w:val="009D42DA"/>
    <w:rsid w:val="009D4AE0"/>
    <w:rsid w:val="009D4C76"/>
    <w:rsid w:val="009D4E45"/>
    <w:rsid w:val="009D4F65"/>
    <w:rsid w:val="009D5681"/>
    <w:rsid w:val="009D6665"/>
    <w:rsid w:val="009D66DC"/>
    <w:rsid w:val="009D6B9E"/>
    <w:rsid w:val="009E0132"/>
    <w:rsid w:val="009E0686"/>
    <w:rsid w:val="009E0880"/>
    <w:rsid w:val="009E09F1"/>
    <w:rsid w:val="009E157D"/>
    <w:rsid w:val="009E229D"/>
    <w:rsid w:val="009E2EBE"/>
    <w:rsid w:val="009E2FB2"/>
    <w:rsid w:val="009E356F"/>
    <w:rsid w:val="009E3860"/>
    <w:rsid w:val="009E62BA"/>
    <w:rsid w:val="009E668E"/>
    <w:rsid w:val="009E6DC0"/>
    <w:rsid w:val="009E6FD3"/>
    <w:rsid w:val="009E73EC"/>
    <w:rsid w:val="009F02DE"/>
    <w:rsid w:val="009F04A4"/>
    <w:rsid w:val="009F1429"/>
    <w:rsid w:val="009F1731"/>
    <w:rsid w:val="009F193B"/>
    <w:rsid w:val="009F1AFE"/>
    <w:rsid w:val="009F1E85"/>
    <w:rsid w:val="009F26BC"/>
    <w:rsid w:val="009F3392"/>
    <w:rsid w:val="009F3669"/>
    <w:rsid w:val="009F36AB"/>
    <w:rsid w:val="009F3BEA"/>
    <w:rsid w:val="009F4060"/>
    <w:rsid w:val="009F420D"/>
    <w:rsid w:val="009F436E"/>
    <w:rsid w:val="009F4467"/>
    <w:rsid w:val="009F446C"/>
    <w:rsid w:val="009F47C7"/>
    <w:rsid w:val="009F48AA"/>
    <w:rsid w:val="009F506A"/>
    <w:rsid w:val="009F55A9"/>
    <w:rsid w:val="009F5AE8"/>
    <w:rsid w:val="009F6524"/>
    <w:rsid w:val="009F66EC"/>
    <w:rsid w:val="009F6AD2"/>
    <w:rsid w:val="009F6D41"/>
    <w:rsid w:val="009F6F27"/>
    <w:rsid w:val="009F7038"/>
    <w:rsid w:val="009F7E55"/>
    <w:rsid w:val="00A00293"/>
    <w:rsid w:val="00A003CA"/>
    <w:rsid w:val="00A006F3"/>
    <w:rsid w:val="00A007EB"/>
    <w:rsid w:val="00A00A16"/>
    <w:rsid w:val="00A018DC"/>
    <w:rsid w:val="00A01A5B"/>
    <w:rsid w:val="00A01CE9"/>
    <w:rsid w:val="00A01E5F"/>
    <w:rsid w:val="00A023C9"/>
    <w:rsid w:val="00A02C9A"/>
    <w:rsid w:val="00A03057"/>
    <w:rsid w:val="00A031DA"/>
    <w:rsid w:val="00A0342A"/>
    <w:rsid w:val="00A04458"/>
    <w:rsid w:val="00A05376"/>
    <w:rsid w:val="00A06002"/>
    <w:rsid w:val="00A065FC"/>
    <w:rsid w:val="00A075BB"/>
    <w:rsid w:val="00A10377"/>
    <w:rsid w:val="00A115A2"/>
    <w:rsid w:val="00A11699"/>
    <w:rsid w:val="00A11A7F"/>
    <w:rsid w:val="00A122A3"/>
    <w:rsid w:val="00A123A9"/>
    <w:rsid w:val="00A135F9"/>
    <w:rsid w:val="00A14952"/>
    <w:rsid w:val="00A149F2"/>
    <w:rsid w:val="00A1504A"/>
    <w:rsid w:val="00A15310"/>
    <w:rsid w:val="00A15571"/>
    <w:rsid w:val="00A15E7C"/>
    <w:rsid w:val="00A1609A"/>
    <w:rsid w:val="00A1694C"/>
    <w:rsid w:val="00A16A1D"/>
    <w:rsid w:val="00A17C2D"/>
    <w:rsid w:val="00A20801"/>
    <w:rsid w:val="00A20E41"/>
    <w:rsid w:val="00A2260E"/>
    <w:rsid w:val="00A22671"/>
    <w:rsid w:val="00A22693"/>
    <w:rsid w:val="00A22864"/>
    <w:rsid w:val="00A243A2"/>
    <w:rsid w:val="00A24731"/>
    <w:rsid w:val="00A247FD"/>
    <w:rsid w:val="00A25480"/>
    <w:rsid w:val="00A25766"/>
    <w:rsid w:val="00A25E3F"/>
    <w:rsid w:val="00A25E47"/>
    <w:rsid w:val="00A263D5"/>
    <w:rsid w:val="00A2701B"/>
    <w:rsid w:val="00A27D92"/>
    <w:rsid w:val="00A31DAD"/>
    <w:rsid w:val="00A33143"/>
    <w:rsid w:val="00A33F9D"/>
    <w:rsid w:val="00A34076"/>
    <w:rsid w:val="00A3447E"/>
    <w:rsid w:val="00A34CBB"/>
    <w:rsid w:val="00A34ED4"/>
    <w:rsid w:val="00A354AD"/>
    <w:rsid w:val="00A360C2"/>
    <w:rsid w:val="00A363FA"/>
    <w:rsid w:val="00A372F8"/>
    <w:rsid w:val="00A37600"/>
    <w:rsid w:val="00A37B4C"/>
    <w:rsid w:val="00A37BD2"/>
    <w:rsid w:val="00A40F99"/>
    <w:rsid w:val="00A41CE8"/>
    <w:rsid w:val="00A427F1"/>
    <w:rsid w:val="00A428BC"/>
    <w:rsid w:val="00A42D04"/>
    <w:rsid w:val="00A43661"/>
    <w:rsid w:val="00A438F8"/>
    <w:rsid w:val="00A44122"/>
    <w:rsid w:val="00A44624"/>
    <w:rsid w:val="00A446FF"/>
    <w:rsid w:val="00A447A1"/>
    <w:rsid w:val="00A453FC"/>
    <w:rsid w:val="00A457C3"/>
    <w:rsid w:val="00A479AF"/>
    <w:rsid w:val="00A47DC5"/>
    <w:rsid w:val="00A50919"/>
    <w:rsid w:val="00A50B26"/>
    <w:rsid w:val="00A50C42"/>
    <w:rsid w:val="00A511BD"/>
    <w:rsid w:val="00A51684"/>
    <w:rsid w:val="00A52086"/>
    <w:rsid w:val="00A5225C"/>
    <w:rsid w:val="00A5326B"/>
    <w:rsid w:val="00A535D9"/>
    <w:rsid w:val="00A53769"/>
    <w:rsid w:val="00A5487B"/>
    <w:rsid w:val="00A564C8"/>
    <w:rsid w:val="00A565EF"/>
    <w:rsid w:val="00A56D15"/>
    <w:rsid w:val="00A56F4E"/>
    <w:rsid w:val="00A57115"/>
    <w:rsid w:val="00A5764D"/>
    <w:rsid w:val="00A5775D"/>
    <w:rsid w:val="00A57E13"/>
    <w:rsid w:val="00A61059"/>
    <w:rsid w:val="00A6157A"/>
    <w:rsid w:val="00A6241B"/>
    <w:rsid w:val="00A62BFF"/>
    <w:rsid w:val="00A64BA4"/>
    <w:rsid w:val="00A6564C"/>
    <w:rsid w:val="00A65A62"/>
    <w:rsid w:val="00A65C8F"/>
    <w:rsid w:val="00A65FA7"/>
    <w:rsid w:val="00A66B66"/>
    <w:rsid w:val="00A67DBC"/>
    <w:rsid w:val="00A7052C"/>
    <w:rsid w:val="00A70561"/>
    <w:rsid w:val="00A70563"/>
    <w:rsid w:val="00A70A46"/>
    <w:rsid w:val="00A70ABA"/>
    <w:rsid w:val="00A714D4"/>
    <w:rsid w:val="00A7248C"/>
    <w:rsid w:val="00A72B60"/>
    <w:rsid w:val="00A72BA4"/>
    <w:rsid w:val="00A7336C"/>
    <w:rsid w:val="00A73750"/>
    <w:rsid w:val="00A737BB"/>
    <w:rsid w:val="00A73B87"/>
    <w:rsid w:val="00A747F5"/>
    <w:rsid w:val="00A749E5"/>
    <w:rsid w:val="00A74D16"/>
    <w:rsid w:val="00A754ED"/>
    <w:rsid w:val="00A76912"/>
    <w:rsid w:val="00A76C18"/>
    <w:rsid w:val="00A771F3"/>
    <w:rsid w:val="00A80036"/>
    <w:rsid w:val="00A80605"/>
    <w:rsid w:val="00A81EAF"/>
    <w:rsid w:val="00A8227E"/>
    <w:rsid w:val="00A8260A"/>
    <w:rsid w:val="00A82B11"/>
    <w:rsid w:val="00A837DA"/>
    <w:rsid w:val="00A83E23"/>
    <w:rsid w:val="00A84306"/>
    <w:rsid w:val="00A8430F"/>
    <w:rsid w:val="00A858CD"/>
    <w:rsid w:val="00A876AB"/>
    <w:rsid w:val="00A87723"/>
    <w:rsid w:val="00A87947"/>
    <w:rsid w:val="00A87FF3"/>
    <w:rsid w:val="00A901A8"/>
    <w:rsid w:val="00A904D7"/>
    <w:rsid w:val="00A90EDB"/>
    <w:rsid w:val="00A911E3"/>
    <w:rsid w:val="00A91C70"/>
    <w:rsid w:val="00A92A18"/>
    <w:rsid w:val="00A931B7"/>
    <w:rsid w:val="00A93500"/>
    <w:rsid w:val="00A93E53"/>
    <w:rsid w:val="00A945B8"/>
    <w:rsid w:val="00A94C92"/>
    <w:rsid w:val="00A94E04"/>
    <w:rsid w:val="00A9543B"/>
    <w:rsid w:val="00A95E01"/>
    <w:rsid w:val="00A97A1F"/>
    <w:rsid w:val="00A97F2C"/>
    <w:rsid w:val="00AA07BE"/>
    <w:rsid w:val="00AA0B32"/>
    <w:rsid w:val="00AA0FAC"/>
    <w:rsid w:val="00AA186F"/>
    <w:rsid w:val="00AA285F"/>
    <w:rsid w:val="00AA2F76"/>
    <w:rsid w:val="00AA3007"/>
    <w:rsid w:val="00AA3071"/>
    <w:rsid w:val="00AA31FA"/>
    <w:rsid w:val="00AA3B3C"/>
    <w:rsid w:val="00AA40C6"/>
    <w:rsid w:val="00AA4663"/>
    <w:rsid w:val="00AA4678"/>
    <w:rsid w:val="00AA46EA"/>
    <w:rsid w:val="00AA4B06"/>
    <w:rsid w:val="00AA4EC5"/>
    <w:rsid w:val="00AA52C7"/>
    <w:rsid w:val="00AA577E"/>
    <w:rsid w:val="00AA5999"/>
    <w:rsid w:val="00AA5C4A"/>
    <w:rsid w:val="00AA6303"/>
    <w:rsid w:val="00AA7963"/>
    <w:rsid w:val="00AB0747"/>
    <w:rsid w:val="00AB0A35"/>
    <w:rsid w:val="00AB107C"/>
    <w:rsid w:val="00AB23EE"/>
    <w:rsid w:val="00AB26DD"/>
    <w:rsid w:val="00AB28D4"/>
    <w:rsid w:val="00AB35AF"/>
    <w:rsid w:val="00AB4368"/>
    <w:rsid w:val="00AB484F"/>
    <w:rsid w:val="00AB58CE"/>
    <w:rsid w:val="00AB5F6A"/>
    <w:rsid w:val="00AB611E"/>
    <w:rsid w:val="00AB6539"/>
    <w:rsid w:val="00AC2BD2"/>
    <w:rsid w:val="00AC3108"/>
    <w:rsid w:val="00AC334F"/>
    <w:rsid w:val="00AC40EA"/>
    <w:rsid w:val="00AC4689"/>
    <w:rsid w:val="00AC5AFC"/>
    <w:rsid w:val="00AC5E8D"/>
    <w:rsid w:val="00AC6592"/>
    <w:rsid w:val="00AC6DFF"/>
    <w:rsid w:val="00AC7395"/>
    <w:rsid w:val="00AC7CAF"/>
    <w:rsid w:val="00AD02DA"/>
    <w:rsid w:val="00AD111D"/>
    <w:rsid w:val="00AD1FE6"/>
    <w:rsid w:val="00AD20D6"/>
    <w:rsid w:val="00AD221E"/>
    <w:rsid w:val="00AD27B5"/>
    <w:rsid w:val="00AD3820"/>
    <w:rsid w:val="00AD40C7"/>
    <w:rsid w:val="00AD5145"/>
    <w:rsid w:val="00AD537D"/>
    <w:rsid w:val="00AD5A25"/>
    <w:rsid w:val="00AD5F30"/>
    <w:rsid w:val="00AD749B"/>
    <w:rsid w:val="00AD7568"/>
    <w:rsid w:val="00AE0061"/>
    <w:rsid w:val="00AE01F9"/>
    <w:rsid w:val="00AE03F9"/>
    <w:rsid w:val="00AE1B90"/>
    <w:rsid w:val="00AE3162"/>
    <w:rsid w:val="00AE3FCE"/>
    <w:rsid w:val="00AE5ACD"/>
    <w:rsid w:val="00AE5B28"/>
    <w:rsid w:val="00AE720C"/>
    <w:rsid w:val="00AE7E42"/>
    <w:rsid w:val="00AE7FB8"/>
    <w:rsid w:val="00AF0EF5"/>
    <w:rsid w:val="00AF1527"/>
    <w:rsid w:val="00AF1B2D"/>
    <w:rsid w:val="00AF1BE7"/>
    <w:rsid w:val="00AF2D38"/>
    <w:rsid w:val="00AF351F"/>
    <w:rsid w:val="00AF4308"/>
    <w:rsid w:val="00AF44D0"/>
    <w:rsid w:val="00AF44FD"/>
    <w:rsid w:val="00AF453C"/>
    <w:rsid w:val="00AF5DB6"/>
    <w:rsid w:val="00AF60B4"/>
    <w:rsid w:val="00AF60D6"/>
    <w:rsid w:val="00AF63E4"/>
    <w:rsid w:val="00AF650F"/>
    <w:rsid w:val="00AF7559"/>
    <w:rsid w:val="00AF7BBE"/>
    <w:rsid w:val="00AF7E73"/>
    <w:rsid w:val="00B00E23"/>
    <w:rsid w:val="00B010DA"/>
    <w:rsid w:val="00B01390"/>
    <w:rsid w:val="00B01497"/>
    <w:rsid w:val="00B01A30"/>
    <w:rsid w:val="00B01E59"/>
    <w:rsid w:val="00B0204C"/>
    <w:rsid w:val="00B02E66"/>
    <w:rsid w:val="00B0439D"/>
    <w:rsid w:val="00B045F9"/>
    <w:rsid w:val="00B04EF4"/>
    <w:rsid w:val="00B052B5"/>
    <w:rsid w:val="00B052D5"/>
    <w:rsid w:val="00B0535A"/>
    <w:rsid w:val="00B059BC"/>
    <w:rsid w:val="00B06674"/>
    <w:rsid w:val="00B0670C"/>
    <w:rsid w:val="00B074C0"/>
    <w:rsid w:val="00B07823"/>
    <w:rsid w:val="00B07906"/>
    <w:rsid w:val="00B07FC6"/>
    <w:rsid w:val="00B1060B"/>
    <w:rsid w:val="00B10A1F"/>
    <w:rsid w:val="00B10E44"/>
    <w:rsid w:val="00B1101C"/>
    <w:rsid w:val="00B113A1"/>
    <w:rsid w:val="00B116C5"/>
    <w:rsid w:val="00B11C5C"/>
    <w:rsid w:val="00B12463"/>
    <w:rsid w:val="00B1281D"/>
    <w:rsid w:val="00B136BD"/>
    <w:rsid w:val="00B138AD"/>
    <w:rsid w:val="00B13962"/>
    <w:rsid w:val="00B140FB"/>
    <w:rsid w:val="00B1418E"/>
    <w:rsid w:val="00B14694"/>
    <w:rsid w:val="00B14A9F"/>
    <w:rsid w:val="00B14E68"/>
    <w:rsid w:val="00B17E34"/>
    <w:rsid w:val="00B17FC7"/>
    <w:rsid w:val="00B2142E"/>
    <w:rsid w:val="00B2189C"/>
    <w:rsid w:val="00B221EF"/>
    <w:rsid w:val="00B22782"/>
    <w:rsid w:val="00B227C1"/>
    <w:rsid w:val="00B230EC"/>
    <w:rsid w:val="00B240BD"/>
    <w:rsid w:val="00B24169"/>
    <w:rsid w:val="00B243EA"/>
    <w:rsid w:val="00B2483E"/>
    <w:rsid w:val="00B24EBB"/>
    <w:rsid w:val="00B262AF"/>
    <w:rsid w:val="00B26606"/>
    <w:rsid w:val="00B26633"/>
    <w:rsid w:val="00B266DB"/>
    <w:rsid w:val="00B26BAE"/>
    <w:rsid w:val="00B26BD2"/>
    <w:rsid w:val="00B270C6"/>
    <w:rsid w:val="00B27FA8"/>
    <w:rsid w:val="00B27FB3"/>
    <w:rsid w:val="00B30D28"/>
    <w:rsid w:val="00B30D9A"/>
    <w:rsid w:val="00B31BED"/>
    <w:rsid w:val="00B328C0"/>
    <w:rsid w:val="00B3297B"/>
    <w:rsid w:val="00B34D89"/>
    <w:rsid w:val="00B34F6B"/>
    <w:rsid w:val="00B356C8"/>
    <w:rsid w:val="00B35C68"/>
    <w:rsid w:val="00B35F89"/>
    <w:rsid w:val="00B36189"/>
    <w:rsid w:val="00B36846"/>
    <w:rsid w:val="00B40B3E"/>
    <w:rsid w:val="00B41457"/>
    <w:rsid w:val="00B415E7"/>
    <w:rsid w:val="00B41A5F"/>
    <w:rsid w:val="00B42166"/>
    <w:rsid w:val="00B421E0"/>
    <w:rsid w:val="00B43801"/>
    <w:rsid w:val="00B43817"/>
    <w:rsid w:val="00B43EC6"/>
    <w:rsid w:val="00B445DD"/>
    <w:rsid w:val="00B454C2"/>
    <w:rsid w:val="00B4587E"/>
    <w:rsid w:val="00B459D1"/>
    <w:rsid w:val="00B45EB9"/>
    <w:rsid w:val="00B4656F"/>
    <w:rsid w:val="00B47723"/>
    <w:rsid w:val="00B479EC"/>
    <w:rsid w:val="00B47CDF"/>
    <w:rsid w:val="00B5023E"/>
    <w:rsid w:val="00B502D6"/>
    <w:rsid w:val="00B502FF"/>
    <w:rsid w:val="00B505C1"/>
    <w:rsid w:val="00B514E0"/>
    <w:rsid w:val="00B51B08"/>
    <w:rsid w:val="00B53566"/>
    <w:rsid w:val="00B53E79"/>
    <w:rsid w:val="00B54A72"/>
    <w:rsid w:val="00B54F07"/>
    <w:rsid w:val="00B553FB"/>
    <w:rsid w:val="00B559F1"/>
    <w:rsid w:val="00B55FD1"/>
    <w:rsid w:val="00B56445"/>
    <w:rsid w:val="00B56D14"/>
    <w:rsid w:val="00B57ABD"/>
    <w:rsid w:val="00B608D5"/>
    <w:rsid w:val="00B60EA0"/>
    <w:rsid w:val="00B6192F"/>
    <w:rsid w:val="00B61DCF"/>
    <w:rsid w:val="00B643E7"/>
    <w:rsid w:val="00B645FE"/>
    <w:rsid w:val="00B66363"/>
    <w:rsid w:val="00B6680E"/>
    <w:rsid w:val="00B66F55"/>
    <w:rsid w:val="00B672E0"/>
    <w:rsid w:val="00B67454"/>
    <w:rsid w:val="00B701BC"/>
    <w:rsid w:val="00B70F42"/>
    <w:rsid w:val="00B710AB"/>
    <w:rsid w:val="00B712BD"/>
    <w:rsid w:val="00B71763"/>
    <w:rsid w:val="00B71CD6"/>
    <w:rsid w:val="00B72088"/>
    <w:rsid w:val="00B72640"/>
    <w:rsid w:val="00B726B4"/>
    <w:rsid w:val="00B72A1E"/>
    <w:rsid w:val="00B72CBE"/>
    <w:rsid w:val="00B738E0"/>
    <w:rsid w:val="00B74131"/>
    <w:rsid w:val="00B7458E"/>
    <w:rsid w:val="00B74879"/>
    <w:rsid w:val="00B748C0"/>
    <w:rsid w:val="00B75156"/>
    <w:rsid w:val="00B75593"/>
    <w:rsid w:val="00B757BC"/>
    <w:rsid w:val="00B759A9"/>
    <w:rsid w:val="00B7626D"/>
    <w:rsid w:val="00B764B2"/>
    <w:rsid w:val="00B76B24"/>
    <w:rsid w:val="00B77201"/>
    <w:rsid w:val="00B77622"/>
    <w:rsid w:val="00B77BD7"/>
    <w:rsid w:val="00B8030C"/>
    <w:rsid w:val="00B804E8"/>
    <w:rsid w:val="00B807BE"/>
    <w:rsid w:val="00B80A24"/>
    <w:rsid w:val="00B817B9"/>
    <w:rsid w:val="00B819B0"/>
    <w:rsid w:val="00B81F96"/>
    <w:rsid w:val="00B827F0"/>
    <w:rsid w:val="00B82BF9"/>
    <w:rsid w:val="00B82FBB"/>
    <w:rsid w:val="00B84B82"/>
    <w:rsid w:val="00B8567C"/>
    <w:rsid w:val="00B8618F"/>
    <w:rsid w:val="00B86892"/>
    <w:rsid w:val="00B87B3B"/>
    <w:rsid w:val="00B87CD5"/>
    <w:rsid w:val="00B95562"/>
    <w:rsid w:val="00B95BFB"/>
    <w:rsid w:val="00B95D2A"/>
    <w:rsid w:val="00B95DB0"/>
    <w:rsid w:val="00B95DBE"/>
    <w:rsid w:val="00BA132D"/>
    <w:rsid w:val="00BA1C18"/>
    <w:rsid w:val="00BA275D"/>
    <w:rsid w:val="00BA2C33"/>
    <w:rsid w:val="00BA3078"/>
    <w:rsid w:val="00BA358A"/>
    <w:rsid w:val="00BA3D1A"/>
    <w:rsid w:val="00BA621A"/>
    <w:rsid w:val="00BA6808"/>
    <w:rsid w:val="00BA7003"/>
    <w:rsid w:val="00BA7E20"/>
    <w:rsid w:val="00BB0224"/>
    <w:rsid w:val="00BB031F"/>
    <w:rsid w:val="00BB0873"/>
    <w:rsid w:val="00BB0B0E"/>
    <w:rsid w:val="00BB0DDA"/>
    <w:rsid w:val="00BB0FFB"/>
    <w:rsid w:val="00BB1836"/>
    <w:rsid w:val="00BB1967"/>
    <w:rsid w:val="00BB2196"/>
    <w:rsid w:val="00BB2BD2"/>
    <w:rsid w:val="00BB2D75"/>
    <w:rsid w:val="00BB2EDB"/>
    <w:rsid w:val="00BB4B24"/>
    <w:rsid w:val="00BB4FBA"/>
    <w:rsid w:val="00BB5045"/>
    <w:rsid w:val="00BB595C"/>
    <w:rsid w:val="00BB60DD"/>
    <w:rsid w:val="00BB688B"/>
    <w:rsid w:val="00BB7660"/>
    <w:rsid w:val="00BB7C6A"/>
    <w:rsid w:val="00BB7F51"/>
    <w:rsid w:val="00BB7F89"/>
    <w:rsid w:val="00BC0578"/>
    <w:rsid w:val="00BC0801"/>
    <w:rsid w:val="00BC0B1D"/>
    <w:rsid w:val="00BC1CA5"/>
    <w:rsid w:val="00BC2837"/>
    <w:rsid w:val="00BC2FF3"/>
    <w:rsid w:val="00BC3B78"/>
    <w:rsid w:val="00BC4319"/>
    <w:rsid w:val="00BC5143"/>
    <w:rsid w:val="00BC5AFF"/>
    <w:rsid w:val="00BC5CE1"/>
    <w:rsid w:val="00BC5DFE"/>
    <w:rsid w:val="00BC5F34"/>
    <w:rsid w:val="00BC664D"/>
    <w:rsid w:val="00BC67B0"/>
    <w:rsid w:val="00BC69AC"/>
    <w:rsid w:val="00BC72AE"/>
    <w:rsid w:val="00BC7B03"/>
    <w:rsid w:val="00BC7EFD"/>
    <w:rsid w:val="00BD0377"/>
    <w:rsid w:val="00BD0E53"/>
    <w:rsid w:val="00BD2C23"/>
    <w:rsid w:val="00BD367B"/>
    <w:rsid w:val="00BD4D59"/>
    <w:rsid w:val="00BD531C"/>
    <w:rsid w:val="00BD5BE9"/>
    <w:rsid w:val="00BD6837"/>
    <w:rsid w:val="00BD74C3"/>
    <w:rsid w:val="00BE0688"/>
    <w:rsid w:val="00BE194A"/>
    <w:rsid w:val="00BE1AA1"/>
    <w:rsid w:val="00BE1F41"/>
    <w:rsid w:val="00BE2B08"/>
    <w:rsid w:val="00BE3ABB"/>
    <w:rsid w:val="00BE4F84"/>
    <w:rsid w:val="00BE573A"/>
    <w:rsid w:val="00BE5A16"/>
    <w:rsid w:val="00BE5D14"/>
    <w:rsid w:val="00BE695B"/>
    <w:rsid w:val="00BE738D"/>
    <w:rsid w:val="00BE73AB"/>
    <w:rsid w:val="00BF009B"/>
    <w:rsid w:val="00BF05C2"/>
    <w:rsid w:val="00BF0CF3"/>
    <w:rsid w:val="00BF1136"/>
    <w:rsid w:val="00BF24CA"/>
    <w:rsid w:val="00BF278B"/>
    <w:rsid w:val="00BF2F85"/>
    <w:rsid w:val="00BF4034"/>
    <w:rsid w:val="00BF4A06"/>
    <w:rsid w:val="00BF5A82"/>
    <w:rsid w:val="00BF60A4"/>
    <w:rsid w:val="00C000B1"/>
    <w:rsid w:val="00C00A66"/>
    <w:rsid w:val="00C00F89"/>
    <w:rsid w:val="00C01D75"/>
    <w:rsid w:val="00C01EFE"/>
    <w:rsid w:val="00C02313"/>
    <w:rsid w:val="00C02434"/>
    <w:rsid w:val="00C02FBA"/>
    <w:rsid w:val="00C033A9"/>
    <w:rsid w:val="00C035B0"/>
    <w:rsid w:val="00C03631"/>
    <w:rsid w:val="00C03707"/>
    <w:rsid w:val="00C03B81"/>
    <w:rsid w:val="00C03ECF"/>
    <w:rsid w:val="00C0424E"/>
    <w:rsid w:val="00C049C5"/>
    <w:rsid w:val="00C055A9"/>
    <w:rsid w:val="00C05DD8"/>
    <w:rsid w:val="00C05F37"/>
    <w:rsid w:val="00C06329"/>
    <w:rsid w:val="00C06D7E"/>
    <w:rsid w:val="00C07E18"/>
    <w:rsid w:val="00C07E31"/>
    <w:rsid w:val="00C1184C"/>
    <w:rsid w:val="00C11AEC"/>
    <w:rsid w:val="00C12BA0"/>
    <w:rsid w:val="00C13701"/>
    <w:rsid w:val="00C138BE"/>
    <w:rsid w:val="00C13F24"/>
    <w:rsid w:val="00C143B5"/>
    <w:rsid w:val="00C14CFB"/>
    <w:rsid w:val="00C14FD9"/>
    <w:rsid w:val="00C1507D"/>
    <w:rsid w:val="00C1576A"/>
    <w:rsid w:val="00C15959"/>
    <w:rsid w:val="00C16273"/>
    <w:rsid w:val="00C16AA1"/>
    <w:rsid w:val="00C16E23"/>
    <w:rsid w:val="00C16E9D"/>
    <w:rsid w:val="00C174A9"/>
    <w:rsid w:val="00C1759C"/>
    <w:rsid w:val="00C20545"/>
    <w:rsid w:val="00C20934"/>
    <w:rsid w:val="00C209F0"/>
    <w:rsid w:val="00C20CB1"/>
    <w:rsid w:val="00C20FE6"/>
    <w:rsid w:val="00C21174"/>
    <w:rsid w:val="00C21291"/>
    <w:rsid w:val="00C213C3"/>
    <w:rsid w:val="00C21F31"/>
    <w:rsid w:val="00C2208E"/>
    <w:rsid w:val="00C22406"/>
    <w:rsid w:val="00C23134"/>
    <w:rsid w:val="00C23645"/>
    <w:rsid w:val="00C237E0"/>
    <w:rsid w:val="00C23BAC"/>
    <w:rsid w:val="00C246F4"/>
    <w:rsid w:val="00C24B7B"/>
    <w:rsid w:val="00C24E42"/>
    <w:rsid w:val="00C251FE"/>
    <w:rsid w:val="00C26B0C"/>
    <w:rsid w:val="00C2733C"/>
    <w:rsid w:val="00C273E1"/>
    <w:rsid w:val="00C3062B"/>
    <w:rsid w:val="00C30915"/>
    <w:rsid w:val="00C30E24"/>
    <w:rsid w:val="00C3125C"/>
    <w:rsid w:val="00C3225A"/>
    <w:rsid w:val="00C336A1"/>
    <w:rsid w:val="00C3481C"/>
    <w:rsid w:val="00C350C8"/>
    <w:rsid w:val="00C353D9"/>
    <w:rsid w:val="00C3553E"/>
    <w:rsid w:val="00C356EE"/>
    <w:rsid w:val="00C35727"/>
    <w:rsid w:val="00C35A40"/>
    <w:rsid w:val="00C35F74"/>
    <w:rsid w:val="00C3639F"/>
    <w:rsid w:val="00C36AD5"/>
    <w:rsid w:val="00C36B71"/>
    <w:rsid w:val="00C372F7"/>
    <w:rsid w:val="00C37661"/>
    <w:rsid w:val="00C37BDF"/>
    <w:rsid w:val="00C4011D"/>
    <w:rsid w:val="00C40B87"/>
    <w:rsid w:val="00C41326"/>
    <w:rsid w:val="00C41A46"/>
    <w:rsid w:val="00C423D3"/>
    <w:rsid w:val="00C42450"/>
    <w:rsid w:val="00C427FD"/>
    <w:rsid w:val="00C434DD"/>
    <w:rsid w:val="00C43C3A"/>
    <w:rsid w:val="00C44D25"/>
    <w:rsid w:val="00C4583C"/>
    <w:rsid w:val="00C45F67"/>
    <w:rsid w:val="00C47194"/>
    <w:rsid w:val="00C47341"/>
    <w:rsid w:val="00C47370"/>
    <w:rsid w:val="00C4766A"/>
    <w:rsid w:val="00C503E2"/>
    <w:rsid w:val="00C50848"/>
    <w:rsid w:val="00C50923"/>
    <w:rsid w:val="00C50F77"/>
    <w:rsid w:val="00C519BB"/>
    <w:rsid w:val="00C51BA2"/>
    <w:rsid w:val="00C52077"/>
    <w:rsid w:val="00C52301"/>
    <w:rsid w:val="00C5267A"/>
    <w:rsid w:val="00C52724"/>
    <w:rsid w:val="00C5308B"/>
    <w:rsid w:val="00C534DB"/>
    <w:rsid w:val="00C5371F"/>
    <w:rsid w:val="00C54398"/>
    <w:rsid w:val="00C546C5"/>
    <w:rsid w:val="00C54C58"/>
    <w:rsid w:val="00C55097"/>
    <w:rsid w:val="00C555BF"/>
    <w:rsid w:val="00C556FE"/>
    <w:rsid w:val="00C55C53"/>
    <w:rsid w:val="00C5673B"/>
    <w:rsid w:val="00C5682B"/>
    <w:rsid w:val="00C56B2A"/>
    <w:rsid w:val="00C56E32"/>
    <w:rsid w:val="00C57A6A"/>
    <w:rsid w:val="00C57F0F"/>
    <w:rsid w:val="00C57FA7"/>
    <w:rsid w:val="00C606CD"/>
    <w:rsid w:val="00C61968"/>
    <w:rsid w:val="00C62495"/>
    <w:rsid w:val="00C6258C"/>
    <w:rsid w:val="00C62C5C"/>
    <w:rsid w:val="00C62D0F"/>
    <w:rsid w:val="00C6390C"/>
    <w:rsid w:val="00C64F40"/>
    <w:rsid w:val="00C6564A"/>
    <w:rsid w:val="00C658C6"/>
    <w:rsid w:val="00C65920"/>
    <w:rsid w:val="00C65A94"/>
    <w:rsid w:val="00C66641"/>
    <w:rsid w:val="00C677B0"/>
    <w:rsid w:val="00C67824"/>
    <w:rsid w:val="00C67D23"/>
    <w:rsid w:val="00C7056F"/>
    <w:rsid w:val="00C706E6"/>
    <w:rsid w:val="00C712D5"/>
    <w:rsid w:val="00C7137C"/>
    <w:rsid w:val="00C71FB3"/>
    <w:rsid w:val="00C7233C"/>
    <w:rsid w:val="00C7234E"/>
    <w:rsid w:val="00C726CE"/>
    <w:rsid w:val="00C7369B"/>
    <w:rsid w:val="00C738A1"/>
    <w:rsid w:val="00C740B1"/>
    <w:rsid w:val="00C741FA"/>
    <w:rsid w:val="00C752FC"/>
    <w:rsid w:val="00C76319"/>
    <w:rsid w:val="00C765E4"/>
    <w:rsid w:val="00C802CF"/>
    <w:rsid w:val="00C81D81"/>
    <w:rsid w:val="00C82782"/>
    <w:rsid w:val="00C82888"/>
    <w:rsid w:val="00C8443F"/>
    <w:rsid w:val="00C847FA"/>
    <w:rsid w:val="00C84D9D"/>
    <w:rsid w:val="00C8574A"/>
    <w:rsid w:val="00C873CD"/>
    <w:rsid w:val="00C90B03"/>
    <w:rsid w:val="00C912B4"/>
    <w:rsid w:val="00C9180B"/>
    <w:rsid w:val="00C92F0A"/>
    <w:rsid w:val="00C934F1"/>
    <w:rsid w:val="00C93A68"/>
    <w:rsid w:val="00C9415A"/>
    <w:rsid w:val="00C953B2"/>
    <w:rsid w:val="00C957F6"/>
    <w:rsid w:val="00C95C4A"/>
    <w:rsid w:val="00C96163"/>
    <w:rsid w:val="00C963FC"/>
    <w:rsid w:val="00C968E8"/>
    <w:rsid w:val="00C96BE9"/>
    <w:rsid w:val="00C97FAC"/>
    <w:rsid w:val="00CA0362"/>
    <w:rsid w:val="00CA0667"/>
    <w:rsid w:val="00CA0A1A"/>
    <w:rsid w:val="00CA0AA2"/>
    <w:rsid w:val="00CA0C9E"/>
    <w:rsid w:val="00CA1CC6"/>
    <w:rsid w:val="00CA223F"/>
    <w:rsid w:val="00CA2A98"/>
    <w:rsid w:val="00CA3365"/>
    <w:rsid w:val="00CA3E9C"/>
    <w:rsid w:val="00CA4044"/>
    <w:rsid w:val="00CA4389"/>
    <w:rsid w:val="00CA46DB"/>
    <w:rsid w:val="00CA59D2"/>
    <w:rsid w:val="00CA5BD6"/>
    <w:rsid w:val="00CA5EE3"/>
    <w:rsid w:val="00CA6DDB"/>
    <w:rsid w:val="00CA7608"/>
    <w:rsid w:val="00CB0FC5"/>
    <w:rsid w:val="00CB117C"/>
    <w:rsid w:val="00CB1968"/>
    <w:rsid w:val="00CB19EC"/>
    <w:rsid w:val="00CB1F53"/>
    <w:rsid w:val="00CB203C"/>
    <w:rsid w:val="00CB27E2"/>
    <w:rsid w:val="00CB2A03"/>
    <w:rsid w:val="00CB3782"/>
    <w:rsid w:val="00CB3816"/>
    <w:rsid w:val="00CB3B84"/>
    <w:rsid w:val="00CB44D8"/>
    <w:rsid w:val="00CB517A"/>
    <w:rsid w:val="00CB51A3"/>
    <w:rsid w:val="00CB56E0"/>
    <w:rsid w:val="00CB65E1"/>
    <w:rsid w:val="00CB7BB4"/>
    <w:rsid w:val="00CB7F7A"/>
    <w:rsid w:val="00CC01A9"/>
    <w:rsid w:val="00CC0262"/>
    <w:rsid w:val="00CC04AB"/>
    <w:rsid w:val="00CC0802"/>
    <w:rsid w:val="00CC0CEB"/>
    <w:rsid w:val="00CC0DDE"/>
    <w:rsid w:val="00CC1295"/>
    <w:rsid w:val="00CC1E47"/>
    <w:rsid w:val="00CC2BDC"/>
    <w:rsid w:val="00CC2F9A"/>
    <w:rsid w:val="00CC364B"/>
    <w:rsid w:val="00CC417C"/>
    <w:rsid w:val="00CC4721"/>
    <w:rsid w:val="00CC497E"/>
    <w:rsid w:val="00CC53AE"/>
    <w:rsid w:val="00CC5838"/>
    <w:rsid w:val="00CC5A97"/>
    <w:rsid w:val="00CC5DD2"/>
    <w:rsid w:val="00CC7728"/>
    <w:rsid w:val="00CC7986"/>
    <w:rsid w:val="00CC7B92"/>
    <w:rsid w:val="00CD0236"/>
    <w:rsid w:val="00CD06AF"/>
    <w:rsid w:val="00CD1033"/>
    <w:rsid w:val="00CD117D"/>
    <w:rsid w:val="00CD1B16"/>
    <w:rsid w:val="00CD1C8E"/>
    <w:rsid w:val="00CD2642"/>
    <w:rsid w:val="00CD29B2"/>
    <w:rsid w:val="00CD2C79"/>
    <w:rsid w:val="00CD35AF"/>
    <w:rsid w:val="00CD3646"/>
    <w:rsid w:val="00CD3F62"/>
    <w:rsid w:val="00CD4270"/>
    <w:rsid w:val="00CD435E"/>
    <w:rsid w:val="00CD4369"/>
    <w:rsid w:val="00CD49B9"/>
    <w:rsid w:val="00CD4A91"/>
    <w:rsid w:val="00CD54DE"/>
    <w:rsid w:val="00CD5794"/>
    <w:rsid w:val="00CD5B83"/>
    <w:rsid w:val="00CD5F96"/>
    <w:rsid w:val="00CD600A"/>
    <w:rsid w:val="00CD6C70"/>
    <w:rsid w:val="00CD77BB"/>
    <w:rsid w:val="00CD7856"/>
    <w:rsid w:val="00CD7C35"/>
    <w:rsid w:val="00CE05A7"/>
    <w:rsid w:val="00CE100A"/>
    <w:rsid w:val="00CE1664"/>
    <w:rsid w:val="00CE196E"/>
    <w:rsid w:val="00CE28F0"/>
    <w:rsid w:val="00CE2B90"/>
    <w:rsid w:val="00CE35F5"/>
    <w:rsid w:val="00CE6B90"/>
    <w:rsid w:val="00CE6D4D"/>
    <w:rsid w:val="00CE77FB"/>
    <w:rsid w:val="00CF0421"/>
    <w:rsid w:val="00CF0C27"/>
    <w:rsid w:val="00CF1040"/>
    <w:rsid w:val="00CF1134"/>
    <w:rsid w:val="00CF1871"/>
    <w:rsid w:val="00CF1D19"/>
    <w:rsid w:val="00CF2356"/>
    <w:rsid w:val="00CF266A"/>
    <w:rsid w:val="00CF31E2"/>
    <w:rsid w:val="00CF3DAC"/>
    <w:rsid w:val="00CF56B8"/>
    <w:rsid w:val="00CF73EB"/>
    <w:rsid w:val="00CF77F4"/>
    <w:rsid w:val="00D0126F"/>
    <w:rsid w:val="00D0128D"/>
    <w:rsid w:val="00D012F2"/>
    <w:rsid w:val="00D014BB"/>
    <w:rsid w:val="00D01705"/>
    <w:rsid w:val="00D01939"/>
    <w:rsid w:val="00D02222"/>
    <w:rsid w:val="00D0225D"/>
    <w:rsid w:val="00D023E4"/>
    <w:rsid w:val="00D03585"/>
    <w:rsid w:val="00D03702"/>
    <w:rsid w:val="00D03723"/>
    <w:rsid w:val="00D03A2B"/>
    <w:rsid w:val="00D04E31"/>
    <w:rsid w:val="00D055F8"/>
    <w:rsid w:val="00D065E0"/>
    <w:rsid w:val="00D06D2B"/>
    <w:rsid w:val="00D06DD6"/>
    <w:rsid w:val="00D07C4F"/>
    <w:rsid w:val="00D07CE9"/>
    <w:rsid w:val="00D10622"/>
    <w:rsid w:val="00D10A98"/>
    <w:rsid w:val="00D12443"/>
    <w:rsid w:val="00D12D76"/>
    <w:rsid w:val="00D12EB9"/>
    <w:rsid w:val="00D135AC"/>
    <w:rsid w:val="00D14017"/>
    <w:rsid w:val="00D14106"/>
    <w:rsid w:val="00D14B3A"/>
    <w:rsid w:val="00D14C26"/>
    <w:rsid w:val="00D14FAB"/>
    <w:rsid w:val="00D15891"/>
    <w:rsid w:val="00D16242"/>
    <w:rsid w:val="00D16E8F"/>
    <w:rsid w:val="00D171DF"/>
    <w:rsid w:val="00D20143"/>
    <w:rsid w:val="00D201CE"/>
    <w:rsid w:val="00D203A0"/>
    <w:rsid w:val="00D20CA3"/>
    <w:rsid w:val="00D20CAA"/>
    <w:rsid w:val="00D22719"/>
    <w:rsid w:val="00D22A2E"/>
    <w:rsid w:val="00D22F1B"/>
    <w:rsid w:val="00D23130"/>
    <w:rsid w:val="00D24455"/>
    <w:rsid w:val="00D249EF"/>
    <w:rsid w:val="00D24D1E"/>
    <w:rsid w:val="00D24FD9"/>
    <w:rsid w:val="00D25AA7"/>
    <w:rsid w:val="00D25B59"/>
    <w:rsid w:val="00D25BA8"/>
    <w:rsid w:val="00D262F0"/>
    <w:rsid w:val="00D26862"/>
    <w:rsid w:val="00D26B31"/>
    <w:rsid w:val="00D26B3A"/>
    <w:rsid w:val="00D2798C"/>
    <w:rsid w:val="00D307E8"/>
    <w:rsid w:val="00D30E19"/>
    <w:rsid w:val="00D31107"/>
    <w:rsid w:val="00D320C1"/>
    <w:rsid w:val="00D332FC"/>
    <w:rsid w:val="00D333D0"/>
    <w:rsid w:val="00D3350C"/>
    <w:rsid w:val="00D33628"/>
    <w:rsid w:val="00D33754"/>
    <w:rsid w:val="00D3407E"/>
    <w:rsid w:val="00D34E45"/>
    <w:rsid w:val="00D35DBB"/>
    <w:rsid w:val="00D36EFF"/>
    <w:rsid w:val="00D370A8"/>
    <w:rsid w:val="00D374BC"/>
    <w:rsid w:val="00D3777E"/>
    <w:rsid w:val="00D377F1"/>
    <w:rsid w:val="00D37887"/>
    <w:rsid w:val="00D37D8B"/>
    <w:rsid w:val="00D4042B"/>
    <w:rsid w:val="00D41A4E"/>
    <w:rsid w:val="00D41DED"/>
    <w:rsid w:val="00D42AFD"/>
    <w:rsid w:val="00D4425F"/>
    <w:rsid w:val="00D4447D"/>
    <w:rsid w:val="00D44D2B"/>
    <w:rsid w:val="00D453B2"/>
    <w:rsid w:val="00D46E74"/>
    <w:rsid w:val="00D472A7"/>
    <w:rsid w:val="00D47363"/>
    <w:rsid w:val="00D47937"/>
    <w:rsid w:val="00D500CC"/>
    <w:rsid w:val="00D510A4"/>
    <w:rsid w:val="00D51574"/>
    <w:rsid w:val="00D51D1E"/>
    <w:rsid w:val="00D521D6"/>
    <w:rsid w:val="00D525E8"/>
    <w:rsid w:val="00D534F2"/>
    <w:rsid w:val="00D53822"/>
    <w:rsid w:val="00D53FD2"/>
    <w:rsid w:val="00D53FE8"/>
    <w:rsid w:val="00D54E94"/>
    <w:rsid w:val="00D553B3"/>
    <w:rsid w:val="00D557C2"/>
    <w:rsid w:val="00D55C66"/>
    <w:rsid w:val="00D55E6C"/>
    <w:rsid w:val="00D561B8"/>
    <w:rsid w:val="00D571F6"/>
    <w:rsid w:val="00D57955"/>
    <w:rsid w:val="00D57993"/>
    <w:rsid w:val="00D60006"/>
    <w:rsid w:val="00D608C5"/>
    <w:rsid w:val="00D610DE"/>
    <w:rsid w:val="00D61173"/>
    <w:rsid w:val="00D61521"/>
    <w:rsid w:val="00D61D33"/>
    <w:rsid w:val="00D62028"/>
    <w:rsid w:val="00D6307E"/>
    <w:rsid w:val="00D63AE7"/>
    <w:rsid w:val="00D6434F"/>
    <w:rsid w:val="00D65FB6"/>
    <w:rsid w:val="00D67CF1"/>
    <w:rsid w:val="00D71517"/>
    <w:rsid w:val="00D71BA7"/>
    <w:rsid w:val="00D72232"/>
    <w:rsid w:val="00D72ECF"/>
    <w:rsid w:val="00D7373B"/>
    <w:rsid w:val="00D73C21"/>
    <w:rsid w:val="00D74253"/>
    <w:rsid w:val="00D75308"/>
    <w:rsid w:val="00D75756"/>
    <w:rsid w:val="00D75B8F"/>
    <w:rsid w:val="00D766E7"/>
    <w:rsid w:val="00D7698B"/>
    <w:rsid w:val="00D77024"/>
    <w:rsid w:val="00D7758B"/>
    <w:rsid w:val="00D777CD"/>
    <w:rsid w:val="00D8042F"/>
    <w:rsid w:val="00D80D92"/>
    <w:rsid w:val="00D8116A"/>
    <w:rsid w:val="00D83314"/>
    <w:rsid w:val="00D83513"/>
    <w:rsid w:val="00D839B2"/>
    <w:rsid w:val="00D84C7A"/>
    <w:rsid w:val="00D861D4"/>
    <w:rsid w:val="00D870CA"/>
    <w:rsid w:val="00D87B05"/>
    <w:rsid w:val="00D910F4"/>
    <w:rsid w:val="00D91A0D"/>
    <w:rsid w:val="00D91AF6"/>
    <w:rsid w:val="00D91C9B"/>
    <w:rsid w:val="00D9256E"/>
    <w:rsid w:val="00D93471"/>
    <w:rsid w:val="00D9394B"/>
    <w:rsid w:val="00D93F0F"/>
    <w:rsid w:val="00D94557"/>
    <w:rsid w:val="00D94572"/>
    <w:rsid w:val="00D952A6"/>
    <w:rsid w:val="00D957CC"/>
    <w:rsid w:val="00D96014"/>
    <w:rsid w:val="00D9662F"/>
    <w:rsid w:val="00D9774B"/>
    <w:rsid w:val="00D97A0C"/>
    <w:rsid w:val="00D97D28"/>
    <w:rsid w:val="00DA01EE"/>
    <w:rsid w:val="00DA1925"/>
    <w:rsid w:val="00DA1CD1"/>
    <w:rsid w:val="00DA20CC"/>
    <w:rsid w:val="00DA3E1A"/>
    <w:rsid w:val="00DA448F"/>
    <w:rsid w:val="00DA4CE6"/>
    <w:rsid w:val="00DA4ECA"/>
    <w:rsid w:val="00DA5478"/>
    <w:rsid w:val="00DA5FCC"/>
    <w:rsid w:val="00DA6128"/>
    <w:rsid w:val="00DA6573"/>
    <w:rsid w:val="00DA6908"/>
    <w:rsid w:val="00DA69C1"/>
    <w:rsid w:val="00DA7CCC"/>
    <w:rsid w:val="00DA7DDE"/>
    <w:rsid w:val="00DB020A"/>
    <w:rsid w:val="00DB07D0"/>
    <w:rsid w:val="00DB098B"/>
    <w:rsid w:val="00DB0CBD"/>
    <w:rsid w:val="00DB1452"/>
    <w:rsid w:val="00DB1C21"/>
    <w:rsid w:val="00DB218F"/>
    <w:rsid w:val="00DB2DEC"/>
    <w:rsid w:val="00DB34C4"/>
    <w:rsid w:val="00DB34FC"/>
    <w:rsid w:val="00DB4895"/>
    <w:rsid w:val="00DB496F"/>
    <w:rsid w:val="00DB4A9B"/>
    <w:rsid w:val="00DB5164"/>
    <w:rsid w:val="00DB658F"/>
    <w:rsid w:val="00DC0353"/>
    <w:rsid w:val="00DC072F"/>
    <w:rsid w:val="00DC09A4"/>
    <w:rsid w:val="00DC0A18"/>
    <w:rsid w:val="00DC0EC5"/>
    <w:rsid w:val="00DC150C"/>
    <w:rsid w:val="00DC1514"/>
    <w:rsid w:val="00DC1D0F"/>
    <w:rsid w:val="00DC2311"/>
    <w:rsid w:val="00DC2BD3"/>
    <w:rsid w:val="00DC484E"/>
    <w:rsid w:val="00DC4C7B"/>
    <w:rsid w:val="00DC543C"/>
    <w:rsid w:val="00DC6177"/>
    <w:rsid w:val="00DC6772"/>
    <w:rsid w:val="00DC77E0"/>
    <w:rsid w:val="00DC7E4E"/>
    <w:rsid w:val="00DD09AD"/>
    <w:rsid w:val="00DD0CC0"/>
    <w:rsid w:val="00DD1EFF"/>
    <w:rsid w:val="00DD21E0"/>
    <w:rsid w:val="00DD2511"/>
    <w:rsid w:val="00DD25F8"/>
    <w:rsid w:val="00DD2C49"/>
    <w:rsid w:val="00DD453B"/>
    <w:rsid w:val="00DD4A04"/>
    <w:rsid w:val="00DD4E7E"/>
    <w:rsid w:val="00DD57B7"/>
    <w:rsid w:val="00DD59AF"/>
    <w:rsid w:val="00DD5AE8"/>
    <w:rsid w:val="00DD6820"/>
    <w:rsid w:val="00DD6ED2"/>
    <w:rsid w:val="00DD78FB"/>
    <w:rsid w:val="00DE067C"/>
    <w:rsid w:val="00DE0762"/>
    <w:rsid w:val="00DE2091"/>
    <w:rsid w:val="00DE2269"/>
    <w:rsid w:val="00DE26FB"/>
    <w:rsid w:val="00DE36EA"/>
    <w:rsid w:val="00DE390F"/>
    <w:rsid w:val="00DE39E6"/>
    <w:rsid w:val="00DE46C1"/>
    <w:rsid w:val="00DE51AC"/>
    <w:rsid w:val="00DE51B8"/>
    <w:rsid w:val="00DE546D"/>
    <w:rsid w:val="00DE6018"/>
    <w:rsid w:val="00DE669E"/>
    <w:rsid w:val="00DE6938"/>
    <w:rsid w:val="00DE6EB1"/>
    <w:rsid w:val="00DE719D"/>
    <w:rsid w:val="00DE75D5"/>
    <w:rsid w:val="00DF047D"/>
    <w:rsid w:val="00DF1AC5"/>
    <w:rsid w:val="00DF1DB2"/>
    <w:rsid w:val="00DF220D"/>
    <w:rsid w:val="00DF2333"/>
    <w:rsid w:val="00DF24A6"/>
    <w:rsid w:val="00DF2E20"/>
    <w:rsid w:val="00DF36F6"/>
    <w:rsid w:val="00DF3A6E"/>
    <w:rsid w:val="00DF3DD2"/>
    <w:rsid w:val="00DF3EE0"/>
    <w:rsid w:val="00DF418C"/>
    <w:rsid w:val="00DF51AF"/>
    <w:rsid w:val="00DF56B9"/>
    <w:rsid w:val="00DF601F"/>
    <w:rsid w:val="00DF62B6"/>
    <w:rsid w:val="00DF7455"/>
    <w:rsid w:val="00DF774B"/>
    <w:rsid w:val="00DF7BB8"/>
    <w:rsid w:val="00E012A7"/>
    <w:rsid w:val="00E01400"/>
    <w:rsid w:val="00E01682"/>
    <w:rsid w:val="00E01FB9"/>
    <w:rsid w:val="00E0223C"/>
    <w:rsid w:val="00E022C2"/>
    <w:rsid w:val="00E027C6"/>
    <w:rsid w:val="00E02B88"/>
    <w:rsid w:val="00E03362"/>
    <w:rsid w:val="00E040F2"/>
    <w:rsid w:val="00E04615"/>
    <w:rsid w:val="00E04ADF"/>
    <w:rsid w:val="00E052C9"/>
    <w:rsid w:val="00E059AF"/>
    <w:rsid w:val="00E05ECE"/>
    <w:rsid w:val="00E05F5B"/>
    <w:rsid w:val="00E05FF1"/>
    <w:rsid w:val="00E06095"/>
    <w:rsid w:val="00E064B0"/>
    <w:rsid w:val="00E0677C"/>
    <w:rsid w:val="00E06EE3"/>
    <w:rsid w:val="00E075EC"/>
    <w:rsid w:val="00E07950"/>
    <w:rsid w:val="00E07A46"/>
    <w:rsid w:val="00E10219"/>
    <w:rsid w:val="00E102DB"/>
    <w:rsid w:val="00E10D9B"/>
    <w:rsid w:val="00E113C7"/>
    <w:rsid w:val="00E11563"/>
    <w:rsid w:val="00E117E1"/>
    <w:rsid w:val="00E117F6"/>
    <w:rsid w:val="00E121C3"/>
    <w:rsid w:val="00E124D1"/>
    <w:rsid w:val="00E13CDF"/>
    <w:rsid w:val="00E142B9"/>
    <w:rsid w:val="00E143EE"/>
    <w:rsid w:val="00E149D7"/>
    <w:rsid w:val="00E14DCF"/>
    <w:rsid w:val="00E14FBB"/>
    <w:rsid w:val="00E158EA"/>
    <w:rsid w:val="00E15A44"/>
    <w:rsid w:val="00E15A73"/>
    <w:rsid w:val="00E15D32"/>
    <w:rsid w:val="00E15FCC"/>
    <w:rsid w:val="00E16DED"/>
    <w:rsid w:val="00E1736F"/>
    <w:rsid w:val="00E176FD"/>
    <w:rsid w:val="00E17784"/>
    <w:rsid w:val="00E2075D"/>
    <w:rsid w:val="00E209BF"/>
    <w:rsid w:val="00E21247"/>
    <w:rsid w:val="00E21345"/>
    <w:rsid w:val="00E22A37"/>
    <w:rsid w:val="00E2322C"/>
    <w:rsid w:val="00E2381B"/>
    <w:rsid w:val="00E24623"/>
    <w:rsid w:val="00E2482D"/>
    <w:rsid w:val="00E25467"/>
    <w:rsid w:val="00E259CA"/>
    <w:rsid w:val="00E25B04"/>
    <w:rsid w:val="00E25B13"/>
    <w:rsid w:val="00E26D25"/>
    <w:rsid w:val="00E26E9C"/>
    <w:rsid w:val="00E26EF0"/>
    <w:rsid w:val="00E27D29"/>
    <w:rsid w:val="00E309FD"/>
    <w:rsid w:val="00E30D6B"/>
    <w:rsid w:val="00E31661"/>
    <w:rsid w:val="00E31779"/>
    <w:rsid w:val="00E3266C"/>
    <w:rsid w:val="00E32FD5"/>
    <w:rsid w:val="00E33379"/>
    <w:rsid w:val="00E335D2"/>
    <w:rsid w:val="00E336D8"/>
    <w:rsid w:val="00E341E5"/>
    <w:rsid w:val="00E343E0"/>
    <w:rsid w:val="00E349BF"/>
    <w:rsid w:val="00E34D78"/>
    <w:rsid w:val="00E352FA"/>
    <w:rsid w:val="00E35B94"/>
    <w:rsid w:val="00E35E7E"/>
    <w:rsid w:val="00E361BA"/>
    <w:rsid w:val="00E370B2"/>
    <w:rsid w:val="00E37149"/>
    <w:rsid w:val="00E40552"/>
    <w:rsid w:val="00E405A4"/>
    <w:rsid w:val="00E40AB9"/>
    <w:rsid w:val="00E410CF"/>
    <w:rsid w:val="00E41A98"/>
    <w:rsid w:val="00E41AA0"/>
    <w:rsid w:val="00E422B2"/>
    <w:rsid w:val="00E42BD9"/>
    <w:rsid w:val="00E430B3"/>
    <w:rsid w:val="00E4358C"/>
    <w:rsid w:val="00E439C2"/>
    <w:rsid w:val="00E449A9"/>
    <w:rsid w:val="00E44D98"/>
    <w:rsid w:val="00E453E4"/>
    <w:rsid w:val="00E454D3"/>
    <w:rsid w:val="00E462F0"/>
    <w:rsid w:val="00E46CAC"/>
    <w:rsid w:val="00E46CEB"/>
    <w:rsid w:val="00E46D00"/>
    <w:rsid w:val="00E47037"/>
    <w:rsid w:val="00E4755C"/>
    <w:rsid w:val="00E479EA"/>
    <w:rsid w:val="00E47E65"/>
    <w:rsid w:val="00E50462"/>
    <w:rsid w:val="00E50BD4"/>
    <w:rsid w:val="00E51ED7"/>
    <w:rsid w:val="00E51F6D"/>
    <w:rsid w:val="00E523D4"/>
    <w:rsid w:val="00E527F7"/>
    <w:rsid w:val="00E53A4C"/>
    <w:rsid w:val="00E57911"/>
    <w:rsid w:val="00E579E6"/>
    <w:rsid w:val="00E57D78"/>
    <w:rsid w:val="00E60186"/>
    <w:rsid w:val="00E6042D"/>
    <w:rsid w:val="00E6049D"/>
    <w:rsid w:val="00E6174A"/>
    <w:rsid w:val="00E61B4E"/>
    <w:rsid w:val="00E61D94"/>
    <w:rsid w:val="00E61F91"/>
    <w:rsid w:val="00E61F97"/>
    <w:rsid w:val="00E627B1"/>
    <w:rsid w:val="00E62A5D"/>
    <w:rsid w:val="00E64829"/>
    <w:rsid w:val="00E650CA"/>
    <w:rsid w:val="00E652AF"/>
    <w:rsid w:val="00E67A4A"/>
    <w:rsid w:val="00E70B0C"/>
    <w:rsid w:val="00E71017"/>
    <w:rsid w:val="00E711AB"/>
    <w:rsid w:val="00E7128E"/>
    <w:rsid w:val="00E71411"/>
    <w:rsid w:val="00E71DBB"/>
    <w:rsid w:val="00E726F9"/>
    <w:rsid w:val="00E728FF"/>
    <w:rsid w:val="00E73387"/>
    <w:rsid w:val="00E7341C"/>
    <w:rsid w:val="00E73845"/>
    <w:rsid w:val="00E7439C"/>
    <w:rsid w:val="00E7446B"/>
    <w:rsid w:val="00E74BC2"/>
    <w:rsid w:val="00E753E9"/>
    <w:rsid w:val="00E76B58"/>
    <w:rsid w:val="00E773C5"/>
    <w:rsid w:val="00E77FA0"/>
    <w:rsid w:val="00E80139"/>
    <w:rsid w:val="00E8059B"/>
    <w:rsid w:val="00E805F9"/>
    <w:rsid w:val="00E81291"/>
    <w:rsid w:val="00E81447"/>
    <w:rsid w:val="00E81B4C"/>
    <w:rsid w:val="00E81C85"/>
    <w:rsid w:val="00E82C75"/>
    <w:rsid w:val="00E83D2A"/>
    <w:rsid w:val="00E84FE1"/>
    <w:rsid w:val="00E861D6"/>
    <w:rsid w:val="00E867C6"/>
    <w:rsid w:val="00E868F9"/>
    <w:rsid w:val="00E86D62"/>
    <w:rsid w:val="00E86E0C"/>
    <w:rsid w:val="00E87173"/>
    <w:rsid w:val="00E87702"/>
    <w:rsid w:val="00E90488"/>
    <w:rsid w:val="00E90841"/>
    <w:rsid w:val="00E90AA5"/>
    <w:rsid w:val="00E90E49"/>
    <w:rsid w:val="00E913E3"/>
    <w:rsid w:val="00E9179A"/>
    <w:rsid w:val="00E91EF8"/>
    <w:rsid w:val="00E920A6"/>
    <w:rsid w:val="00E924B9"/>
    <w:rsid w:val="00E946BF"/>
    <w:rsid w:val="00E94BA5"/>
    <w:rsid w:val="00E951F3"/>
    <w:rsid w:val="00E954D9"/>
    <w:rsid w:val="00E95DA7"/>
    <w:rsid w:val="00E96EE1"/>
    <w:rsid w:val="00EA0BFB"/>
    <w:rsid w:val="00EA0F5A"/>
    <w:rsid w:val="00EA1261"/>
    <w:rsid w:val="00EA138F"/>
    <w:rsid w:val="00EA13E8"/>
    <w:rsid w:val="00EA25A0"/>
    <w:rsid w:val="00EA2794"/>
    <w:rsid w:val="00EA282D"/>
    <w:rsid w:val="00EA2F14"/>
    <w:rsid w:val="00EA3100"/>
    <w:rsid w:val="00EA367F"/>
    <w:rsid w:val="00EA3889"/>
    <w:rsid w:val="00EA38DF"/>
    <w:rsid w:val="00EA4346"/>
    <w:rsid w:val="00EA4A22"/>
    <w:rsid w:val="00EA4DBF"/>
    <w:rsid w:val="00EA51EB"/>
    <w:rsid w:val="00EA624D"/>
    <w:rsid w:val="00EA6927"/>
    <w:rsid w:val="00EA6B9E"/>
    <w:rsid w:val="00EA7224"/>
    <w:rsid w:val="00EA7E3B"/>
    <w:rsid w:val="00EB0496"/>
    <w:rsid w:val="00EB2ED2"/>
    <w:rsid w:val="00EB3EDA"/>
    <w:rsid w:val="00EB4B40"/>
    <w:rsid w:val="00EB4B58"/>
    <w:rsid w:val="00EB4C03"/>
    <w:rsid w:val="00EB4D4C"/>
    <w:rsid w:val="00EB586B"/>
    <w:rsid w:val="00EB5B66"/>
    <w:rsid w:val="00EB5F1E"/>
    <w:rsid w:val="00EB73EA"/>
    <w:rsid w:val="00EB7812"/>
    <w:rsid w:val="00EB7BEF"/>
    <w:rsid w:val="00EB7F32"/>
    <w:rsid w:val="00EC05E2"/>
    <w:rsid w:val="00EC0634"/>
    <w:rsid w:val="00EC0696"/>
    <w:rsid w:val="00EC1332"/>
    <w:rsid w:val="00EC139B"/>
    <w:rsid w:val="00EC19EE"/>
    <w:rsid w:val="00EC2F34"/>
    <w:rsid w:val="00EC368C"/>
    <w:rsid w:val="00EC3AD1"/>
    <w:rsid w:val="00EC3F2F"/>
    <w:rsid w:val="00EC5F68"/>
    <w:rsid w:val="00EC62B6"/>
    <w:rsid w:val="00EC62EF"/>
    <w:rsid w:val="00EC6635"/>
    <w:rsid w:val="00ED068A"/>
    <w:rsid w:val="00ED0805"/>
    <w:rsid w:val="00ED0AEE"/>
    <w:rsid w:val="00ED0C0A"/>
    <w:rsid w:val="00ED1077"/>
    <w:rsid w:val="00ED1546"/>
    <w:rsid w:val="00ED2AF7"/>
    <w:rsid w:val="00ED2E20"/>
    <w:rsid w:val="00ED3125"/>
    <w:rsid w:val="00ED42B5"/>
    <w:rsid w:val="00ED5291"/>
    <w:rsid w:val="00ED55D6"/>
    <w:rsid w:val="00ED76A8"/>
    <w:rsid w:val="00ED7A7C"/>
    <w:rsid w:val="00EE06C6"/>
    <w:rsid w:val="00EE11DA"/>
    <w:rsid w:val="00EE1261"/>
    <w:rsid w:val="00EE172F"/>
    <w:rsid w:val="00EE18FC"/>
    <w:rsid w:val="00EE1C83"/>
    <w:rsid w:val="00EE200E"/>
    <w:rsid w:val="00EE22B1"/>
    <w:rsid w:val="00EE2A3E"/>
    <w:rsid w:val="00EE4D4A"/>
    <w:rsid w:val="00EE5B9C"/>
    <w:rsid w:val="00EE5C1A"/>
    <w:rsid w:val="00EE698A"/>
    <w:rsid w:val="00EE77DC"/>
    <w:rsid w:val="00EE79BD"/>
    <w:rsid w:val="00EE7A10"/>
    <w:rsid w:val="00EE7F8E"/>
    <w:rsid w:val="00EF0BFD"/>
    <w:rsid w:val="00EF0CB5"/>
    <w:rsid w:val="00EF1036"/>
    <w:rsid w:val="00EF16B7"/>
    <w:rsid w:val="00EF1C05"/>
    <w:rsid w:val="00EF1DC6"/>
    <w:rsid w:val="00EF1FB5"/>
    <w:rsid w:val="00EF3A6C"/>
    <w:rsid w:val="00EF44F5"/>
    <w:rsid w:val="00EF469F"/>
    <w:rsid w:val="00EF4B78"/>
    <w:rsid w:val="00EF50BA"/>
    <w:rsid w:val="00EF5212"/>
    <w:rsid w:val="00EF67F5"/>
    <w:rsid w:val="00EF68C1"/>
    <w:rsid w:val="00EF7394"/>
    <w:rsid w:val="00EF7DC3"/>
    <w:rsid w:val="00F006CB"/>
    <w:rsid w:val="00F007A4"/>
    <w:rsid w:val="00F0130F"/>
    <w:rsid w:val="00F01E8A"/>
    <w:rsid w:val="00F01F25"/>
    <w:rsid w:val="00F0236F"/>
    <w:rsid w:val="00F03956"/>
    <w:rsid w:val="00F039DD"/>
    <w:rsid w:val="00F03C92"/>
    <w:rsid w:val="00F0478F"/>
    <w:rsid w:val="00F04ACB"/>
    <w:rsid w:val="00F05CA5"/>
    <w:rsid w:val="00F0755E"/>
    <w:rsid w:val="00F07770"/>
    <w:rsid w:val="00F07A16"/>
    <w:rsid w:val="00F104B5"/>
    <w:rsid w:val="00F11040"/>
    <w:rsid w:val="00F1113D"/>
    <w:rsid w:val="00F11A20"/>
    <w:rsid w:val="00F12E49"/>
    <w:rsid w:val="00F13703"/>
    <w:rsid w:val="00F13B07"/>
    <w:rsid w:val="00F14075"/>
    <w:rsid w:val="00F15100"/>
    <w:rsid w:val="00F159B6"/>
    <w:rsid w:val="00F166C9"/>
    <w:rsid w:val="00F1738F"/>
    <w:rsid w:val="00F17776"/>
    <w:rsid w:val="00F201D2"/>
    <w:rsid w:val="00F20227"/>
    <w:rsid w:val="00F20DE1"/>
    <w:rsid w:val="00F21E2C"/>
    <w:rsid w:val="00F228C9"/>
    <w:rsid w:val="00F23572"/>
    <w:rsid w:val="00F24C0B"/>
    <w:rsid w:val="00F24D3D"/>
    <w:rsid w:val="00F24DFF"/>
    <w:rsid w:val="00F25AFE"/>
    <w:rsid w:val="00F25E57"/>
    <w:rsid w:val="00F260B8"/>
    <w:rsid w:val="00F26868"/>
    <w:rsid w:val="00F26B27"/>
    <w:rsid w:val="00F26CA7"/>
    <w:rsid w:val="00F26DA2"/>
    <w:rsid w:val="00F27698"/>
    <w:rsid w:val="00F278AE"/>
    <w:rsid w:val="00F27C77"/>
    <w:rsid w:val="00F3038B"/>
    <w:rsid w:val="00F303D9"/>
    <w:rsid w:val="00F304CF"/>
    <w:rsid w:val="00F30F03"/>
    <w:rsid w:val="00F30F44"/>
    <w:rsid w:val="00F3116F"/>
    <w:rsid w:val="00F3145D"/>
    <w:rsid w:val="00F318DE"/>
    <w:rsid w:val="00F31FCF"/>
    <w:rsid w:val="00F328EA"/>
    <w:rsid w:val="00F32A44"/>
    <w:rsid w:val="00F32E14"/>
    <w:rsid w:val="00F33C00"/>
    <w:rsid w:val="00F34E8A"/>
    <w:rsid w:val="00F354F6"/>
    <w:rsid w:val="00F358DD"/>
    <w:rsid w:val="00F3591E"/>
    <w:rsid w:val="00F35DEA"/>
    <w:rsid w:val="00F35FC1"/>
    <w:rsid w:val="00F369B9"/>
    <w:rsid w:val="00F3703D"/>
    <w:rsid w:val="00F377B7"/>
    <w:rsid w:val="00F37CEA"/>
    <w:rsid w:val="00F41002"/>
    <w:rsid w:val="00F419F2"/>
    <w:rsid w:val="00F42681"/>
    <w:rsid w:val="00F42C9B"/>
    <w:rsid w:val="00F42DF5"/>
    <w:rsid w:val="00F42FC8"/>
    <w:rsid w:val="00F430EF"/>
    <w:rsid w:val="00F4327A"/>
    <w:rsid w:val="00F434DF"/>
    <w:rsid w:val="00F4395E"/>
    <w:rsid w:val="00F439A5"/>
    <w:rsid w:val="00F43DF1"/>
    <w:rsid w:val="00F4418E"/>
    <w:rsid w:val="00F4449C"/>
    <w:rsid w:val="00F44B06"/>
    <w:rsid w:val="00F44BB5"/>
    <w:rsid w:val="00F44C57"/>
    <w:rsid w:val="00F44EBB"/>
    <w:rsid w:val="00F450B1"/>
    <w:rsid w:val="00F45984"/>
    <w:rsid w:val="00F45E1B"/>
    <w:rsid w:val="00F4696F"/>
    <w:rsid w:val="00F47033"/>
    <w:rsid w:val="00F477DB"/>
    <w:rsid w:val="00F479B8"/>
    <w:rsid w:val="00F47A10"/>
    <w:rsid w:val="00F5024D"/>
    <w:rsid w:val="00F502EC"/>
    <w:rsid w:val="00F50ECB"/>
    <w:rsid w:val="00F51274"/>
    <w:rsid w:val="00F52401"/>
    <w:rsid w:val="00F5279F"/>
    <w:rsid w:val="00F53D08"/>
    <w:rsid w:val="00F541A0"/>
    <w:rsid w:val="00F5467D"/>
    <w:rsid w:val="00F551BD"/>
    <w:rsid w:val="00F5552D"/>
    <w:rsid w:val="00F55F8D"/>
    <w:rsid w:val="00F56092"/>
    <w:rsid w:val="00F5659F"/>
    <w:rsid w:val="00F567A8"/>
    <w:rsid w:val="00F57B43"/>
    <w:rsid w:val="00F57BD2"/>
    <w:rsid w:val="00F61F7A"/>
    <w:rsid w:val="00F632B1"/>
    <w:rsid w:val="00F6334F"/>
    <w:rsid w:val="00F638BD"/>
    <w:rsid w:val="00F63BCF"/>
    <w:rsid w:val="00F64240"/>
    <w:rsid w:val="00F642A5"/>
    <w:rsid w:val="00F652AE"/>
    <w:rsid w:val="00F656A5"/>
    <w:rsid w:val="00F65B03"/>
    <w:rsid w:val="00F66EA1"/>
    <w:rsid w:val="00F67189"/>
    <w:rsid w:val="00F671F5"/>
    <w:rsid w:val="00F67674"/>
    <w:rsid w:val="00F71AAF"/>
    <w:rsid w:val="00F72B95"/>
    <w:rsid w:val="00F74302"/>
    <w:rsid w:val="00F74D54"/>
    <w:rsid w:val="00F7544E"/>
    <w:rsid w:val="00F75715"/>
    <w:rsid w:val="00F77F62"/>
    <w:rsid w:val="00F81170"/>
    <w:rsid w:val="00F81C7C"/>
    <w:rsid w:val="00F81D1E"/>
    <w:rsid w:val="00F82BA7"/>
    <w:rsid w:val="00F83DB3"/>
    <w:rsid w:val="00F8421A"/>
    <w:rsid w:val="00F843C2"/>
    <w:rsid w:val="00F84797"/>
    <w:rsid w:val="00F858B0"/>
    <w:rsid w:val="00F86083"/>
    <w:rsid w:val="00F86705"/>
    <w:rsid w:val="00F86B97"/>
    <w:rsid w:val="00F86BBC"/>
    <w:rsid w:val="00F903B5"/>
    <w:rsid w:val="00F90B16"/>
    <w:rsid w:val="00F91B3F"/>
    <w:rsid w:val="00F9296F"/>
    <w:rsid w:val="00F92C63"/>
    <w:rsid w:val="00F92D11"/>
    <w:rsid w:val="00F93146"/>
    <w:rsid w:val="00F934AF"/>
    <w:rsid w:val="00F94B38"/>
    <w:rsid w:val="00F954A8"/>
    <w:rsid w:val="00F967A9"/>
    <w:rsid w:val="00F96AAF"/>
    <w:rsid w:val="00F97195"/>
    <w:rsid w:val="00F97C98"/>
    <w:rsid w:val="00F97FEC"/>
    <w:rsid w:val="00FA027F"/>
    <w:rsid w:val="00FA041C"/>
    <w:rsid w:val="00FA10AB"/>
    <w:rsid w:val="00FA1DAB"/>
    <w:rsid w:val="00FA1F69"/>
    <w:rsid w:val="00FA2773"/>
    <w:rsid w:val="00FA3D52"/>
    <w:rsid w:val="00FA4401"/>
    <w:rsid w:val="00FA459C"/>
    <w:rsid w:val="00FA4C65"/>
    <w:rsid w:val="00FA4CBE"/>
    <w:rsid w:val="00FA5E8F"/>
    <w:rsid w:val="00FA6E6A"/>
    <w:rsid w:val="00FA6F44"/>
    <w:rsid w:val="00FA7713"/>
    <w:rsid w:val="00FA7C72"/>
    <w:rsid w:val="00FB0280"/>
    <w:rsid w:val="00FB0B07"/>
    <w:rsid w:val="00FB2CCD"/>
    <w:rsid w:val="00FB300B"/>
    <w:rsid w:val="00FB32A4"/>
    <w:rsid w:val="00FB3CC6"/>
    <w:rsid w:val="00FB4BA8"/>
    <w:rsid w:val="00FB4E76"/>
    <w:rsid w:val="00FB5F26"/>
    <w:rsid w:val="00FB6423"/>
    <w:rsid w:val="00FB72A2"/>
    <w:rsid w:val="00FC0201"/>
    <w:rsid w:val="00FC022F"/>
    <w:rsid w:val="00FC1622"/>
    <w:rsid w:val="00FC1C45"/>
    <w:rsid w:val="00FC2961"/>
    <w:rsid w:val="00FC390C"/>
    <w:rsid w:val="00FC3BAC"/>
    <w:rsid w:val="00FC3D25"/>
    <w:rsid w:val="00FC5EC2"/>
    <w:rsid w:val="00FC6B47"/>
    <w:rsid w:val="00FC6CD4"/>
    <w:rsid w:val="00FC70DB"/>
    <w:rsid w:val="00FC7A08"/>
    <w:rsid w:val="00FC7A3E"/>
    <w:rsid w:val="00FC7A6E"/>
    <w:rsid w:val="00FD0017"/>
    <w:rsid w:val="00FD04B6"/>
    <w:rsid w:val="00FD0AF1"/>
    <w:rsid w:val="00FD0B38"/>
    <w:rsid w:val="00FD0C73"/>
    <w:rsid w:val="00FD1302"/>
    <w:rsid w:val="00FD3266"/>
    <w:rsid w:val="00FD4C90"/>
    <w:rsid w:val="00FD5893"/>
    <w:rsid w:val="00FD6542"/>
    <w:rsid w:val="00FD66C1"/>
    <w:rsid w:val="00FD6F61"/>
    <w:rsid w:val="00FE05DC"/>
    <w:rsid w:val="00FE068D"/>
    <w:rsid w:val="00FE15AF"/>
    <w:rsid w:val="00FE181A"/>
    <w:rsid w:val="00FE18F9"/>
    <w:rsid w:val="00FE2636"/>
    <w:rsid w:val="00FE2660"/>
    <w:rsid w:val="00FE2FB4"/>
    <w:rsid w:val="00FE3B35"/>
    <w:rsid w:val="00FE3B5A"/>
    <w:rsid w:val="00FE3DA9"/>
    <w:rsid w:val="00FE4276"/>
    <w:rsid w:val="00FE4291"/>
    <w:rsid w:val="00FE4310"/>
    <w:rsid w:val="00FE481F"/>
    <w:rsid w:val="00FE4C8F"/>
    <w:rsid w:val="00FE4E7F"/>
    <w:rsid w:val="00FE57EB"/>
    <w:rsid w:val="00FE698C"/>
    <w:rsid w:val="00FE76D9"/>
    <w:rsid w:val="00FE7DC4"/>
    <w:rsid w:val="00FF0D91"/>
    <w:rsid w:val="00FF1046"/>
    <w:rsid w:val="00FF12F7"/>
    <w:rsid w:val="00FF1BB0"/>
    <w:rsid w:val="00FF2B9E"/>
    <w:rsid w:val="00FF372F"/>
    <w:rsid w:val="00FF5029"/>
    <w:rsid w:val="00FF5993"/>
    <w:rsid w:val="00FF6736"/>
    <w:rsid w:val="00FF68A1"/>
    <w:rsid w:val="00FF6B85"/>
    <w:rsid w:val="00FF702C"/>
    <w:rsid w:val="00FF7517"/>
    <w:rsid w:val="00FF79EB"/>
    <w:rsid w:val="175F3AA7"/>
    <w:rsid w:val="33E34843"/>
    <w:rsid w:val="3C0D0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17454CD"/>
  <w15:docId w15:val="{EFF7BF2F-58A3-4B6C-98F3-FF1FBCECC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uiPriority="0" w:unhideWhenUsed="1" w:qFormat="1"/>
    <w:lsdException w:name="heading 5" w:uiPriority="9" w:unhideWhenUsed="1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uiPriority="0" w:unhideWhenUsed="1"/>
    <w:lsdException w:name="footnote text" w:semiHidden="1" w:unhideWhenUsed="1"/>
    <w:lsdException w:name="annotation text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 Indent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uiPriority="0" w:unhideWhenUsed="1"/>
    <w:lsdException w:name="Body Text First Indent 2" w:semiHidden="1" w:unhideWhenUsed="1"/>
    <w:lsdException w:name="Note Heading" w:semiHidden="1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pPr>
      <w:widowControl w:val="0"/>
      <w:adjustRightInd w:val="0"/>
      <w:snapToGrid w:val="0"/>
      <w:spacing w:line="336" w:lineRule="auto"/>
      <w:ind w:firstLineChars="200" w:firstLine="200"/>
      <w:jc w:val="both"/>
      <w:textAlignment w:val="center"/>
    </w:pPr>
    <w:rPr>
      <w:rFonts w:ascii="Times New Roman" w:eastAsia="宋体" w:hAnsi="Times New Roman"/>
      <w:kern w:val="2"/>
      <w:sz w:val="24"/>
      <w:szCs w:val="22"/>
    </w:rPr>
  </w:style>
  <w:style w:type="paragraph" w:styleId="1">
    <w:name w:val="heading 1"/>
    <w:basedOn w:val="2"/>
    <w:next w:val="2"/>
    <w:link w:val="10"/>
    <w:qFormat/>
    <w:pPr>
      <w:numPr>
        <w:ilvl w:val="0"/>
      </w:numPr>
      <w:spacing w:line="240" w:lineRule="auto"/>
      <w:outlineLvl w:val="0"/>
    </w:pPr>
    <w:rPr>
      <w:bCs w:val="0"/>
      <w:kern w:val="44"/>
      <w:sz w:val="30"/>
      <w:szCs w:val="44"/>
    </w:rPr>
  </w:style>
  <w:style w:type="paragraph" w:styleId="2">
    <w:name w:val="heading 2"/>
    <w:basedOn w:val="3"/>
    <w:next w:val="3"/>
    <w:link w:val="21"/>
    <w:uiPriority w:val="9"/>
    <w:unhideWhenUsed/>
    <w:qFormat/>
    <w:pPr>
      <w:numPr>
        <w:ilvl w:val="1"/>
      </w:numPr>
      <w:outlineLvl w:val="1"/>
    </w:pPr>
    <w:rPr>
      <w:bCs/>
    </w:rPr>
  </w:style>
  <w:style w:type="paragraph" w:styleId="3">
    <w:name w:val="heading 3"/>
    <w:basedOn w:val="4"/>
    <w:next w:val="4"/>
    <w:link w:val="32"/>
    <w:uiPriority w:val="9"/>
    <w:unhideWhenUsed/>
    <w:qFormat/>
    <w:rsid w:val="00A93500"/>
    <w:pPr>
      <w:numPr>
        <w:ilvl w:val="2"/>
        <w:numId w:val="1"/>
      </w:numPr>
      <w:spacing w:beforeLines="50" w:before="50" w:afterLines="50" w:after="50"/>
      <w:ind w:left="0" w:firstLineChars="0"/>
      <w:jc w:val="left"/>
      <w:outlineLvl w:val="2"/>
    </w:pPr>
    <w:rPr>
      <w:rFonts w:ascii="Times New Roman" w:eastAsia="黑体" w:hAnsi="Times New Roman"/>
      <w:bCs w:val="0"/>
      <w:szCs w:val="32"/>
    </w:rPr>
  </w:style>
  <w:style w:type="paragraph" w:styleId="4">
    <w:name w:val="heading 4"/>
    <w:basedOn w:val="a1"/>
    <w:next w:val="a1"/>
    <w:link w:val="40"/>
    <w:unhideWhenUsed/>
    <w:qFormat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pPr>
      <w:keepNext/>
      <w:keepLines/>
      <w:spacing w:before="280" w:after="290" w:line="376" w:lineRule="atLeast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0"/>
    <w:uiPriority w:val="9"/>
    <w:qFormat/>
    <w:pPr>
      <w:keepNext/>
      <w:keepLines/>
      <w:spacing w:line="240" w:lineRule="atLeast"/>
      <w:ind w:firstLineChars="0" w:firstLine="0"/>
      <w:jc w:val="left"/>
      <w:textAlignment w:val="baseline"/>
      <w:outlineLvl w:val="5"/>
    </w:pPr>
    <w:rPr>
      <w:rFonts w:eastAsia="黑体" w:cs="Times New Roman"/>
      <w:b/>
      <w:kern w:val="20"/>
      <w:sz w:val="28"/>
      <w:szCs w:val="20"/>
    </w:rPr>
  </w:style>
  <w:style w:type="paragraph" w:styleId="7">
    <w:name w:val="heading 7"/>
    <w:basedOn w:val="a1"/>
    <w:next w:val="a1"/>
    <w:link w:val="70"/>
    <w:uiPriority w:val="9"/>
    <w:qFormat/>
    <w:pPr>
      <w:keepNext/>
      <w:keepLines/>
      <w:spacing w:line="312" w:lineRule="atLeast"/>
      <w:ind w:left="1296" w:firstLineChars="0" w:hanging="1296"/>
      <w:jc w:val="left"/>
      <w:textAlignment w:val="baseline"/>
      <w:outlineLvl w:val="6"/>
    </w:pPr>
    <w:rPr>
      <w:rFonts w:eastAsia="黑体" w:cs="Times New Roman"/>
      <w:b/>
      <w:smallCaps/>
      <w:kern w:val="20"/>
      <w:sz w:val="28"/>
      <w:szCs w:val="20"/>
    </w:rPr>
  </w:style>
  <w:style w:type="paragraph" w:styleId="8">
    <w:name w:val="heading 8"/>
    <w:basedOn w:val="a1"/>
    <w:next w:val="a1"/>
    <w:link w:val="80"/>
    <w:uiPriority w:val="9"/>
    <w:qFormat/>
    <w:pPr>
      <w:keepNext/>
      <w:keepLines/>
      <w:spacing w:line="312" w:lineRule="atLeast"/>
      <w:ind w:left="1440" w:firstLineChars="0" w:hanging="1440"/>
      <w:jc w:val="left"/>
      <w:textAlignment w:val="baseline"/>
      <w:outlineLvl w:val="7"/>
    </w:pPr>
    <w:rPr>
      <w:rFonts w:eastAsia="黑体" w:cs="Times New Roman"/>
      <w:b/>
      <w:i/>
      <w:kern w:val="20"/>
      <w:sz w:val="28"/>
      <w:szCs w:val="20"/>
    </w:rPr>
  </w:style>
  <w:style w:type="paragraph" w:styleId="9">
    <w:name w:val="heading 9"/>
    <w:basedOn w:val="a1"/>
    <w:next w:val="a1"/>
    <w:link w:val="90"/>
    <w:uiPriority w:val="9"/>
    <w:qFormat/>
    <w:pPr>
      <w:keepNext/>
      <w:keepLines/>
      <w:spacing w:line="312" w:lineRule="atLeast"/>
      <w:ind w:left="1584" w:firstLineChars="0" w:hanging="1584"/>
      <w:jc w:val="left"/>
      <w:textAlignment w:val="baseline"/>
      <w:outlineLvl w:val="8"/>
    </w:pPr>
    <w:rPr>
      <w:rFonts w:cs="Times New Roman"/>
      <w:kern w:val="20"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TOC7">
    <w:name w:val="toc 7"/>
    <w:basedOn w:val="a1"/>
    <w:next w:val="a1"/>
    <w:uiPriority w:val="39"/>
    <w:unhideWhenUsed/>
    <w:pPr>
      <w:ind w:leftChars="1200" w:left="2520" w:firstLineChars="0" w:firstLine="0"/>
      <w:textAlignment w:val="auto"/>
    </w:pPr>
    <w:rPr>
      <w:rFonts w:ascii="Calibri" w:hAnsi="Calibri" w:cs="Times New Roman"/>
      <w:sz w:val="21"/>
    </w:rPr>
  </w:style>
  <w:style w:type="paragraph" w:styleId="a5">
    <w:name w:val="Normal Indent"/>
    <w:basedOn w:val="a1"/>
    <w:link w:val="a6"/>
    <w:unhideWhenUsed/>
    <w:pPr>
      <w:ind w:firstLine="420"/>
    </w:pPr>
  </w:style>
  <w:style w:type="paragraph" w:styleId="a7">
    <w:name w:val="caption"/>
    <w:basedOn w:val="a1"/>
    <w:next w:val="a1"/>
    <w:uiPriority w:val="35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a8">
    <w:name w:val="Document Map"/>
    <w:basedOn w:val="a1"/>
    <w:link w:val="11"/>
    <w:semiHidden/>
    <w:unhideWhenUsed/>
    <w:pPr>
      <w:ind w:firstLineChars="0" w:firstLine="0"/>
      <w:textAlignment w:val="auto"/>
    </w:pPr>
    <w:rPr>
      <w:rFonts w:ascii="宋体" w:hAnsi="Arial" w:cs="Times New Roman"/>
      <w:sz w:val="18"/>
      <w:szCs w:val="18"/>
      <w:lang w:val="zh-CN"/>
    </w:rPr>
  </w:style>
  <w:style w:type="paragraph" w:styleId="a9">
    <w:name w:val="annotation text"/>
    <w:basedOn w:val="a1"/>
    <w:link w:val="aa"/>
    <w:uiPriority w:val="99"/>
    <w:unhideWhenUsed/>
    <w:pPr>
      <w:jc w:val="left"/>
    </w:pPr>
  </w:style>
  <w:style w:type="paragraph" w:styleId="30">
    <w:name w:val="Body Text 3"/>
    <w:link w:val="310"/>
    <w:uiPriority w:val="99"/>
    <w:unhideWhenUsed/>
    <w:pPr>
      <w:numPr>
        <w:numId w:val="2"/>
      </w:numPr>
      <w:spacing w:line="360" w:lineRule="auto"/>
      <w:ind w:left="200" w:hangingChars="200" w:hanging="200"/>
    </w:pPr>
    <w:rPr>
      <w:rFonts w:ascii="Arial" w:eastAsia="宋体" w:hAnsi="Arial" w:cs="Times New Roman"/>
      <w:kern w:val="2"/>
      <w:sz w:val="24"/>
      <w:szCs w:val="16"/>
    </w:rPr>
  </w:style>
  <w:style w:type="paragraph" w:styleId="ab">
    <w:name w:val="Body Text"/>
    <w:basedOn w:val="a1"/>
    <w:link w:val="ac"/>
    <w:uiPriority w:val="99"/>
    <w:pPr>
      <w:spacing w:after="120"/>
      <w:ind w:firstLineChars="0" w:firstLine="0"/>
      <w:textAlignment w:val="auto"/>
    </w:pPr>
    <w:rPr>
      <w:rFonts w:cs="Times New Roman"/>
      <w:szCs w:val="24"/>
    </w:rPr>
  </w:style>
  <w:style w:type="paragraph" w:styleId="a0">
    <w:name w:val="Body Text Indent"/>
    <w:link w:val="12"/>
    <w:unhideWhenUsed/>
    <w:pPr>
      <w:numPr>
        <w:numId w:val="3"/>
      </w:numPr>
      <w:spacing w:line="360" w:lineRule="auto"/>
      <w:ind w:leftChars="200" w:left="200"/>
    </w:pPr>
    <w:rPr>
      <w:rFonts w:ascii="Arial" w:eastAsia="宋体" w:hAnsi="Arial" w:cs="Times New Roman"/>
      <w:kern w:val="2"/>
      <w:sz w:val="24"/>
      <w:szCs w:val="22"/>
    </w:rPr>
  </w:style>
  <w:style w:type="paragraph" w:styleId="TOC5">
    <w:name w:val="toc 5"/>
    <w:basedOn w:val="a1"/>
    <w:next w:val="a1"/>
    <w:uiPriority w:val="39"/>
    <w:unhideWhenUsed/>
    <w:pPr>
      <w:ind w:leftChars="800" w:left="1680" w:firstLineChars="0" w:firstLine="0"/>
      <w:textAlignment w:val="auto"/>
    </w:pPr>
    <w:rPr>
      <w:rFonts w:ascii="Calibri" w:hAnsi="Calibri" w:cs="Times New Roman"/>
      <w:sz w:val="21"/>
    </w:rPr>
  </w:style>
  <w:style w:type="paragraph" w:styleId="TOC3">
    <w:name w:val="toc 3"/>
    <w:basedOn w:val="a1"/>
    <w:next w:val="a1"/>
    <w:autoRedefine/>
    <w:uiPriority w:val="39"/>
    <w:unhideWhenUsed/>
    <w:pPr>
      <w:ind w:leftChars="400" w:left="400" w:firstLineChars="0" w:firstLine="0"/>
    </w:pPr>
  </w:style>
  <w:style w:type="paragraph" w:styleId="TOC8">
    <w:name w:val="toc 8"/>
    <w:basedOn w:val="a1"/>
    <w:next w:val="a1"/>
    <w:uiPriority w:val="39"/>
    <w:unhideWhenUsed/>
    <w:pPr>
      <w:ind w:leftChars="1400" w:left="2940" w:firstLineChars="0" w:firstLine="0"/>
      <w:textAlignment w:val="auto"/>
    </w:pPr>
    <w:rPr>
      <w:rFonts w:ascii="Calibri" w:hAnsi="Calibri" w:cs="Times New Roman"/>
      <w:sz w:val="21"/>
    </w:rPr>
  </w:style>
  <w:style w:type="paragraph" w:styleId="22">
    <w:name w:val="Body Text Indent 2"/>
    <w:basedOn w:val="a1"/>
    <w:link w:val="210"/>
    <w:uiPriority w:val="99"/>
    <w:unhideWhenUsed/>
    <w:pPr>
      <w:spacing w:after="120" w:line="480" w:lineRule="auto"/>
      <w:ind w:leftChars="200" w:left="420" w:firstLineChars="0" w:firstLine="0"/>
      <w:textAlignment w:val="auto"/>
    </w:pPr>
    <w:rPr>
      <w:rFonts w:ascii="Arial" w:hAnsi="Arial" w:cs="Times New Roman"/>
      <w:lang w:val="zh-CN"/>
    </w:rPr>
  </w:style>
  <w:style w:type="paragraph" w:styleId="ad">
    <w:name w:val="Balloon Text"/>
    <w:basedOn w:val="a1"/>
    <w:link w:val="ae"/>
    <w:uiPriority w:val="99"/>
    <w:unhideWhenUsed/>
    <w:rPr>
      <w:sz w:val="18"/>
      <w:szCs w:val="18"/>
    </w:rPr>
  </w:style>
  <w:style w:type="paragraph" w:styleId="af">
    <w:name w:val="footer"/>
    <w:basedOn w:val="a1"/>
    <w:link w:val="af0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f1">
    <w:name w:val="header"/>
    <w:basedOn w:val="a1"/>
    <w:link w:val="af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a1"/>
    <w:next w:val="a1"/>
    <w:autoRedefine/>
    <w:uiPriority w:val="39"/>
    <w:unhideWhenUsed/>
    <w:pPr>
      <w:ind w:firstLineChars="0" w:firstLine="0"/>
    </w:pPr>
  </w:style>
  <w:style w:type="paragraph" w:styleId="TOC4">
    <w:name w:val="toc 4"/>
    <w:basedOn w:val="a1"/>
    <w:next w:val="a1"/>
    <w:uiPriority w:val="39"/>
    <w:unhideWhenUsed/>
    <w:pPr>
      <w:ind w:leftChars="600" w:left="1260" w:firstLineChars="0" w:firstLine="0"/>
      <w:textAlignment w:val="auto"/>
    </w:pPr>
    <w:rPr>
      <w:rFonts w:ascii="Calibri" w:hAnsi="Calibri" w:cs="Times New Roman"/>
      <w:sz w:val="21"/>
    </w:rPr>
  </w:style>
  <w:style w:type="paragraph" w:styleId="af3">
    <w:name w:val="Subtitle"/>
    <w:basedOn w:val="a1"/>
    <w:next w:val="a1"/>
    <w:link w:val="af4"/>
    <w:uiPriority w:val="11"/>
    <w:qFormat/>
    <w:pPr>
      <w:widowControl/>
      <w:spacing w:before="240" w:after="60" w:line="312" w:lineRule="auto"/>
      <w:jc w:val="center"/>
      <w:textAlignment w:val="auto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paragraph" w:styleId="TOC6">
    <w:name w:val="toc 6"/>
    <w:basedOn w:val="a1"/>
    <w:next w:val="a1"/>
    <w:autoRedefine/>
    <w:uiPriority w:val="39"/>
    <w:unhideWhenUsed/>
    <w:pPr>
      <w:ind w:leftChars="1000" w:left="2100"/>
    </w:pPr>
  </w:style>
  <w:style w:type="paragraph" w:styleId="33">
    <w:name w:val="Body Text Indent 3"/>
    <w:basedOn w:val="a1"/>
    <w:link w:val="311"/>
    <w:uiPriority w:val="99"/>
    <w:unhideWhenUsed/>
    <w:pPr>
      <w:spacing w:after="120"/>
      <w:ind w:leftChars="200" w:left="420" w:firstLineChars="0" w:firstLine="0"/>
      <w:textAlignment w:val="auto"/>
    </w:pPr>
    <w:rPr>
      <w:rFonts w:ascii="Arial" w:hAnsi="Arial" w:cs="Times New Roman"/>
      <w:sz w:val="16"/>
      <w:szCs w:val="16"/>
      <w:lang w:val="zh-CN"/>
    </w:rPr>
  </w:style>
  <w:style w:type="paragraph" w:styleId="af5">
    <w:name w:val="table of figures"/>
    <w:basedOn w:val="a1"/>
    <w:next w:val="a1"/>
    <w:uiPriority w:val="99"/>
    <w:unhideWhenUsed/>
    <w:pPr>
      <w:ind w:leftChars="200" w:left="200" w:firstLineChars="0" w:firstLine="0"/>
    </w:pPr>
  </w:style>
  <w:style w:type="paragraph" w:styleId="TOC2">
    <w:name w:val="toc 2"/>
    <w:basedOn w:val="a1"/>
    <w:next w:val="a1"/>
    <w:autoRedefine/>
    <w:uiPriority w:val="39"/>
    <w:unhideWhenUsed/>
    <w:pPr>
      <w:ind w:leftChars="200" w:left="200" w:firstLineChars="0" w:firstLine="0"/>
    </w:pPr>
  </w:style>
  <w:style w:type="paragraph" w:styleId="TOC9">
    <w:name w:val="toc 9"/>
    <w:basedOn w:val="a1"/>
    <w:next w:val="a1"/>
    <w:uiPriority w:val="39"/>
    <w:unhideWhenUsed/>
    <w:pPr>
      <w:ind w:leftChars="1600" w:left="3360" w:firstLineChars="0" w:firstLine="0"/>
      <w:textAlignment w:val="auto"/>
    </w:pPr>
    <w:rPr>
      <w:rFonts w:ascii="Calibri" w:hAnsi="Calibri" w:cs="Times New Roman"/>
      <w:sz w:val="21"/>
    </w:rPr>
  </w:style>
  <w:style w:type="paragraph" w:styleId="20">
    <w:name w:val="Body Text 2"/>
    <w:link w:val="211"/>
    <w:uiPriority w:val="99"/>
    <w:unhideWhenUsed/>
    <w:pPr>
      <w:numPr>
        <w:numId w:val="4"/>
      </w:numPr>
      <w:spacing w:line="360" w:lineRule="auto"/>
    </w:pPr>
    <w:rPr>
      <w:rFonts w:ascii="Arial" w:eastAsia="宋体" w:hAnsi="Arial" w:cs="Times New Roman"/>
      <w:kern w:val="2"/>
      <w:sz w:val="24"/>
      <w:szCs w:val="22"/>
    </w:rPr>
  </w:style>
  <w:style w:type="paragraph" w:styleId="af6">
    <w:name w:val="Normal (Web)"/>
    <w:basedOn w:val="a1"/>
    <w:uiPriority w:val="99"/>
    <w:unhideWhenUsed/>
    <w:pPr>
      <w:widowControl/>
      <w:spacing w:before="100" w:beforeAutospacing="1" w:after="100" w:afterAutospacing="1"/>
      <w:ind w:firstLineChars="0" w:firstLine="0"/>
      <w:jc w:val="left"/>
      <w:textAlignment w:val="auto"/>
    </w:pPr>
    <w:rPr>
      <w:rFonts w:ascii="宋体" w:hAnsi="宋体" w:cs="宋体"/>
      <w:kern w:val="0"/>
      <w:szCs w:val="24"/>
    </w:rPr>
  </w:style>
  <w:style w:type="paragraph" w:styleId="a">
    <w:name w:val="Title"/>
    <w:basedOn w:val="5"/>
    <w:next w:val="5"/>
    <w:link w:val="af7"/>
    <w:uiPriority w:val="10"/>
    <w:qFormat/>
    <w:rsid w:val="002E4195"/>
    <w:pPr>
      <w:numPr>
        <w:ilvl w:val="3"/>
        <w:numId w:val="1"/>
      </w:numPr>
      <w:spacing w:beforeLines="50" w:before="50" w:afterLines="50" w:after="50"/>
      <w:ind w:left="0" w:firstLineChars="0"/>
      <w:jc w:val="left"/>
      <w:outlineLvl w:val="3"/>
    </w:pPr>
    <w:rPr>
      <w:rFonts w:eastAsia="黑体" w:cstheme="majorBidi"/>
      <w:bCs w:val="0"/>
      <w:szCs w:val="32"/>
    </w:rPr>
  </w:style>
  <w:style w:type="paragraph" w:styleId="af8">
    <w:name w:val="annotation subject"/>
    <w:basedOn w:val="a9"/>
    <w:next w:val="a9"/>
    <w:link w:val="af9"/>
    <w:uiPriority w:val="99"/>
    <w:unhideWhenUsed/>
    <w:rPr>
      <w:b/>
      <w:bCs/>
    </w:rPr>
  </w:style>
  <w:style w:type="paragraph" w:styleId="afa">
    <w:name w:val="Body Text First Indent"/>
    <w:basedOn w:val="ab"/>
    <w:link w:val="afb"/>
    <w:unhideWhenUsed/>
    <w:pPr>
      <w:spacing w:line="400" w:lineRule="exact"/>
      <w:ind w:firstLineChars="100" w:firstLine="420"/>
    </w:pPr>
    <w:rPr>
      <w:rFonts w:eastAsiaTheme="minorEastAsia" w:cstheme="minorBidi"/>
      <w:sz w:val="21"/>
      <w:szCs w:val="22"/>
    </w:rPr>
  </w:style>
  <w:style w:type="paragraph" w:styleId="23">
    <w:name w:val="Body Text First Indent 2"/>
    <w:basedOn w:val="a0"/>
    <w:link w:val="24"/>
    <w:uiPriority w:val="99"/>
    <w:semiHidden/>
    <w:unhideWhenUsed/>
    <w:pPr>
      <w:widowControl w:val="0"/>
      <w:numPr>
        <w:numId w:val="0"/>
      </w:numPr>
      <w:spacing w:after="120" w:line="240" w:lineRule="auto"/>
      <w:ind w:leftChars="200" w:left="420" w:firstLineChars="200" w:firstLine="420"/>
      <w:jc w:val="both"/>
    </w:pPr>
    <w:rPr>
      <w:rFonts w:asciiTheme="minorHAnsi" w:eastAsiaTheme="minorEastAsia" w:hAnsiTheme="minorHAnsi" w:cstheme="minorBidi"/>
      <w:sz w:val="21"/>
    </w:rPr>
  </w:style>
  <w:style w:type="table" w:styleId="afc">
    <w:name w:val="Table Grid"/>
    <w:basedOn w:val="a3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page number"/>
    <w:basedOn w:val="a2"/>
  </w:style>
  <w:style w:type="character" w:styleId="afe">
    <w:name w:val="Hyperlink"/>
    <w:basedOn w:val="a2"/>
    <w:uiPriority w:val="99"/>
    <w:unhideWhenUsed/>
    <w:rPr>
      <w:color w:val="0563C1" w:themeColor="hyperlink"/>
      <w:u w:val="single"/>
    </w:rPr>
  </w:style>
  <w:style w:type="character" w:styleId="aff">
    <w:name w:val="annotation reference"/>
    <w:basedOn w:val="a2"/>
    <w:uiPriority w:val="99"/>
    <w:unhideWhenUsed/>
    <w:rPr>
      <w:sz w:val="21"/>
      <w:szCs w:val="21"/>
    </w:rPr>
  </w:style>
  <w:style w:type="character" w:customStyle="1" w:styleId="10">
    <w:name w:val="标题 1 字符"/>
    <w:basedOn w:val="a2"/>
    <w:link w:val="1"/>
    <w:rPr>
      <w:rFonts w:ascii="Times New Roman" w:eastAsia="黑体" w:hAnsi="Times New Roman" w:cstheme="majorBidi"/>
      <w:b/>
      <w:kern w:val="44"/>
      <w:sz w:val="30"/>
      <w:szCs w:val="44"/>
    </w:rPr>
  </w:style>
  <w:style w:type="character" w:customStyle="1" w:styleId="af2">
    <w:name w:val="页眉 字符"/>
    <w:basedOn w:val="a2"/>
    <w:link w:val="af1"/>
    <w:uiPriority w:val="99"/>
    <w:qFormat/>
    <w:rPr>
      <w:sz w:val="18"/>
      <w:szCs w:val="18"/>
    </w:rPr>
  </w:style>
  <w:style w:type="character" w:customStyle="1" w:styleId="af0">
    <w:name w:val="页脚 字符"/>
    <w:basedOn w:val="a2"/>
    <w:link w:val="af"/>
    <w:uiPriority w:val="99"/>
    <w:qFormat/>
    <w:rPr>
      <w:sz w:val="18"/>
      <w:szCs w:val="18"/>
    </w:rPr>
  </w:style>
  <w:style w:type="character" w:customStyle="1" w:styleId="21">
    <w:name w:val="标题 2 字符"/>
    <w:basedOn w:val="a2"/>
    <w:link w:val="2"/>
    <w:uiPriority w:val="9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2">
    <w:name w:val="标题 3 字符"/>
    <w:basedOn w:val="a2"/>
    <w:link w:val="3"/>
    <w:uiPriority w:val="9"/>
    <w:rsid w:val="00A93500"/>
    <w:rPr>
      <w:rFonts w:ascii="Times New Roman" w:eastAsia="黑体" w:hAnsi="Times New Roman" w:cstheme="majorBidi"/>
      <w:b/>
      <w:kern w:val="2"/>
      <w:sz w:val="28"/>
      <w:szCs w:val="32"/>
    </w:rPr>
  </w:style>
  <w:style w:type="character" w:customStyle="1" w:styleId="af7">
    <w:name w:val="标题 字符"/>
    <w:basedOn w:val="a2"/>
    <w:link w:val="a"/>
    <w:uiPriority w:val="10"/>
    <w:rsid w:val="002E4195"/>
    <w:rPr>
      <w:rFonts w:ascii="Times New Roman" w:eastAsia="黑体" w:hAnsi="Times New Roman" w:cstheme="majorBidi"/>
      <w:b/>
      <w:kern w:val="2"/>
      <w:sz w:val="28"/>
      <w:szCs w:val="32"/>
    </w:rPr>
  </w:style>
  <w:style w:type="character" w:customStyle="1" w:styleId="40">
    <w:name w:val="标题 4 字符"/>
    <w:basedOn w:val="a2"/>
    <w:link w:val="4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ff0">
    <w:name w:val="图题"/>
    <w:basedOn w:val="a1"/>
    <w:link w:val="aff1"/>
    <w:qFormat/>
    <w:pPr>
      <w:ind w:firstLineChars="0" w:firstLine="0"/>
      <w:jc w:val="center"/>
    </w:pPr>
  </w:style>
  <w:style w:type="paragraph" w:customStyle="1" w:styleId="aff2">
    <w:name w:val="参考文献及篇眉"/>
    <w:basedOn w:val="a1"/>
    <w:link w:val="Char"/>
    <w:qFormat/>
    <w:pPr>
      <w:ind w:firstLineChars="0" w:firstLine="0"/>
    </w:pPr>
  </w:style>
  <w:style w:type="character" w:customStyle="1" w:styleId="aff1">
    <w:name w:val="图题 字符"/>
    <w:basedOn w:val="a2"/>
    <w:link w:val="aff0"/>
    <w:rPr>
      <w:rFonts w:ascii="Times New Roman" w:eastAsia="宋体" w:hAnsi="Times New Roman"/>
    </w:rPr>
  </w:style>
  <w:style w:type="character" w:customStyle="1" w:styleId="Char">
    <w:name w:val="参考文献及篇眉 Char"/>
    <w:basedOn w:val="a2"/>
    <w:link w:val="aff2"/>
    <w:rPr>
      <w:rFonts w:ascii="Times New Roman" w:eastAsia="宋体" w:hAnsi="Times New Roman"/>
    </w:rPr>
  </w:style>
  <w:style w:type="paragraph" w:customStyle="1" w:styleId="aff3">
    <w:name w:val="硕士学位论文"/>
    <w:basedOn w:val="aff2"/>
    <w:link w:val="Char0"/>
    <w:qFormat/>
    <w:rPr>
      <w:sz w:val="84"/>
      <w:szCs w:val="84"/>
    </w:rPr>
  </w:style>
  <w:style w:type="character" w:customStyle="1" w:styleId="Char0">
    <w:name w:val="硕士学位论文 Char"/>
    <w:basedOn w:val="Char"/>
    <w:link w:val="aff3"/>
    <w:rPr>
      <w:rFonts w:ascii="Times New Roman" w:eastAsia="宋体" w:hAnsi="Times New Roman"/>
      <w:sz w:val="84"/>
      <w:szCs w:val="84"/>
    </w:rPr>
  </w:style>
  <w:style w:type="paragraph" w:styleId="aff4">
    <w:name w:val="List Paragraph"/>
    <w:basedOn w:val="a1"/>
    <w:link w:val="aff5"/>
    <w:uiPriority w:val="34"/>
    <w:qFormat/>
    <w:pPr>
      <w:ind w:firstLine="420"/>
    </w:pPr>
  </w:style>
  <w:style w:type="paragraph" w:styleId="aff6">
    <w:name w:val="No Spacing"/>
    <w:uiPriority w:val="1"/>
    <w:qFormat/>
    <w:pPr>
      <w:widowControl w:val="0"/>
      <w:ind w:firstLineChars="200" w:firstLine="200"/>
      <w:jc w:val="both"/>
    </w:pPr>
    <w:rPr>
      <w:rFonts w:ascii="Times New Roman" w:eastAsia="宋体" w:hAnsi="Times New Roman"/>
      <w:kern w:val="2"/>
      <w:sz w:val="21"/>
      <w:szCs w:val="22"/>
    </w:rPr>
  </w:style>
  <w:style w:type="character" w:customStyle="1" w:styleId="50">
    <w:name w:val="标题 5 字符"/>
    <w:basedOn w:val="a2"/>
    <w:link w:val="5"/>
    <w:uiPriority w:val="9"/>
    <w:rPr>
      <w:rFonts w:ascii="Times New Roman" w:eastAsia="宋体" w:hAnsi="Times New Roman"/>
      <w:b/>
      <w:bCs/>
      <w:sz w:val="28"/>
      <w:szCs w:val="28"/>
    </w:rPr>
  </w:style>
  <w:style w:type="paragraph" w:customStyle="1" w:styleId="aff7">
    <w:name w:val="临时"/>
    <w:basedOn w:val="a1"/>
    <w:link w:val="Char1"/>
    <w:qFormat/>
    <w:pPr>
      <w:ind w:firstLineChars="0" w:firstLine="0"/>
      <w:jc w:val="center"/>
    </w:pPr>
  </w:style>
  <w:style w:type="paragraph" w:customStyle="1" w:styleId="aff8">
    <w:name w:val="论文正文"/>
    <w:basedOn w:val="a1"/>
    <w:link w:val="Char2"/>
    <w:pPr>
      <w:spacing w:line="360" w:lineRule="auto"/>
    </w:pPr>
    <w:rPr>
      <w:rFonts w:ascii="黑体" w:hAnsi="黑体" w:cs="Times New Roman"/>
      <w:szCs w:val="30"/>
    </w:rPr>
  </w:style>
  <w:style w:type="character" w:customStyle="1" w:styleId="Char1">
    <w:name w:val="临时 Char"/>
    <w:basedOn w:val="a2"/>
    <w:link w:val="aff7"/>
    <w:rPr>
      <w:rFonts w:ascii="Times New Roman" w:eastAsia="宋体" w:hAnsi="Times New Roman"/>
      <w:sz w:val="24"/>
    </w:rPr>
  </w:style>
  <w:style w:type="character" w:customStyle="1" w:styleId="Char2">
    <w:name w:val="论文正文 Char"/>
    <w:link w:val="aff8"/>
    <w:rPr>
      <w:rFonts w:ascii="黑体" w:eastAsia="宋体" w:hAnsi="黑体" w:cs="Times New Roman"/>
      <w:sz w:val="24"/>
      <w:szCs w:val="30"/>
    </w:rPr>
  </w:style>
  <w:style w:type="paragraph" w:customStyle="1" w:styleId="MTDisplayEquation">
    <w:name w:val="MTDisplayEquation"/>
    <w:basedOn w:val="a1"/>
    <w:next w:val="a1"/>
    <w:link w:val="MTDisplayEquationChar"/>
    <w:pPr>
      <w:tabs>
        <w:tab w:val="center" w:pos="4320"/>
        <w:tab w:val="right" w:pos="8620"/>
      </w:tabs>
      <w:ind w:firstLine="420"/>
    </w:pPr>
  </w:style>
  <w:style w:type="character" w:customStyle="1" w:styleId="MTDisplayEquationChar">
    <w:name w:val="MTDisplayEquation Char"/>
    <w:basedOn w:val="a2"/>
    <w:link w:val="MTDisplayEquation"/>
    <w:rPr>
      <w:rFonts w:ascii="Times New Roman" w:eastAsia="宋体" w:hAnsi="Times New Roman"/>
    </w:rPr>
  </w:style>
  <w:style w:type="paragraph" w:customStyle="1" w:styleId="aff9">
    <w:name w:val="公式"/>
    <w:basedOn w:val="a1"/>
    <w:link w:val="Char3"/>
    <w:qFormat/>
    <w:pPr>
      <w:tabs>
        <w:tab w:val="center" w:pos="4082"/>
        <w:tab w:val="right" w:pos="10319"/>
      </w:tabs>
      <w:ind w:firstLineChars="0" w:firstLine="0"/>
    </w:pPr>
  </w:style>
  <w:style w:type="character" w:customStyle="1" w:styleId="Char3">
    <w:name w:val="公式 Char"/>
    <w:basedOn w:val="a2"/>
    <w:link w:val="aff9"/>
    <w:rPr>
      <w:rFonts w:ascii="Times New Roman" w:eastAsia="宋体" w:hAnsi="Times New Roman"/>
    </w:rPr>
  </w:style>
  <w:style w:type="character" w:customStyle="1" w:styleId="fontstyle01">
    <w:name w:val="fontstyle01"/>
    <w:basedOn w:val="a2"/>
    <w:rPr>
      <w:rFonts w:ascii="CMR12" w:hAnsi="CMR12" w:hint="default"/>
      <w:color w:val="231F20"/>
      <w:sz w:val="24"/>
      <w:szCs w:val="24"/>
    </w:rPr>
  </w:style>
  <w:style w:type="character" w:customStyle="1" w:styleId="fontstyle21">
    <w:name w:val="fontstyle21"/>
    <w:basedOn w:val="a2"/>
    <w:rPr>
      <w:rFonts w:ascii="CMR12" w:hAnsi="CMR12" w:hint="default"/>
      <w:color w:val="231F20"/>
      <w:sz w:val="24"/>
      <w:szCs w:val="24"/>
    </w:rPr>
  </w:style>
  <w:style w:type="character" w:customStyle="1" w:styleId="fontstyle31">
    <w:name w:val="fontstyle31"/>
    <w:basedOn w:val="a2"/>
    <w:rPr>
      <w:rFonts w:ascii="CMTI12" w:hAnsi="CMTI12" w:hint="default"/>
      <w:color w:val="231F20"/>
      <w:sz w:val="24"/>
      <w:szCs w:val="24"/>
    </w:rPr>
  </w:style>
  <w:style w:type="character" w:customStyle="1" w:styleId="fontstyle11">
    <w:name w:val="fontstyle11"/>
    <w:basedOn w:val="a2"/>
    <w:rPr>
      <w:rFonts w:ascii="CMMI10" w:hAnsi="CMMI10" w:hint="default"/>
      <w:i/>
      <w:iCs/>
      <w:color w:val="000000"/>
      <w:sz w:val="20"/>
      <w:szCs w:val="20"/>
    </w:rPr>
  </w:style>
  <w:style w:type="character" w:customStyle="1" w:styleId="fontstyle41">
    <w:name w:val="fontstyle41"/>
    <w:basedOn w:val="a2"/>
    <w:rPr>
      <w:rFonts w:ascii="CMR10" w:hAnsi="CMR10" w:hint="default"/>
      <w:color w:val="000000"/>
      <w:sz w:val="20"/>
      <w:szCs w:val="20"/>
    </w:rPr>
  </w:style>
  <w:style w:type="character" w:customStyle="1" w:styleId="ae">
    <w:name w:val="批注框文本 字符"/>
    <w:basedOn w:val="a2"/>
    <w:link w:val="ad"/>
    <w:uiPriority w:val="99"/>
    <w:semiHidden/>
    <w:rPr>
      <w:rFonts w:ascii="Times New Roman" w:eastAsia="宋体" w:hAnsi="Times New Roman"/>
      <w:sz w:val="18"/>
      <w:szCs w:val="18"/>
    </w:rPr>
  </w:style>
  <w:style w:type="paragraph" w:customStyle="1" w:styleId="TOC10">
    <w:name w:val="TOC 标题1"/>
    <w:basedOn w:val="1"/>
    <w:next w:val="a1"/>
    <w:uiPriority w:val="39"/>
    <w:unhideWhenUsed/>
    <w:qFormat/>
    <w:pPr>
      <w:widowControl/>
      <w:numPr>
        <w:numId w:val="0"/>
      </w:numPr>
      <w:spacing w:beforeLines="0" w:before="240" w:afterLines="0" w:after="0" w:line="259" w:lineRule="auto"/>
      <w:textAlignment w:val="auto"/>
      <w:outlineLvl w:val="9"/>
    </w:pPr>
    <w:rPr>
      <w:rFonts w:asciiTheme="majorHAnsi" w:eastAsiaTheme="majorEastAsia" w:hAnsiTheme="majorHAnsi"/>
      <w:b w:val="0"/>
      <w:color w:val="2E74B5" w:themeColor="accent1" w:themeShade="BF"/>
      <w:kern w:val="0"/>
      <w:sz w:val="32"/>
      <w:szCs w:val="32"/>
    </w:rPr>
  </w:style>
  <w:style w:type="paragraph" w:customStyle="1" w:styleId="affa">
    <w:name w:val="表题"/>
    <w:basedOn w:val="a1"/>
    <w:link w:val="affb"/>
    <w:qFormat/>
    <w:pPr>
      <w:ind w:firstLineChars="0" w:firstLine="0"/>
      <w:jc w:val="center"/>
    </w:pPr>
  </w:style>
  <w:style w:type="paragraph" w:customStyle="1" w:styleId="affc">
    <w:name w:val="表内容"/>
    <w:basedOn w:val="a1"/>
    <w:link w:val="affd"/>
    <w:qFormat/>
    <w:pPr>
      <w:ind w:firstLineChars="0" w:firstLine="0"/>
      <w:jc w:val="center"/>
    </w:pPr>
  </w:style>
  <w:style w:type="character" w:customStyle="1" w:styleId="affb">
    <w:name w:val="表题 字符"/>
    <w:basedOn w:val="a2"/>
    <w:link w:val="affa"/>
    <w:rPr>
      <w:rFonts w:ascii="Times New Roman" w:eastAsia="宋体" w:hAnsi="Times New Roman"/>
    </w:rPr>
  </w:style>
  <w:style w:type="paragraph" w:customStyle="1" w:styleId="13">
    <w:name w:val="图题1"/>
    <w:basedOn w:val="aff3"/>
    <w:link w:val="14"/>
    <w:qFormat/>
    <w:pPr>
      <w:spacing w:line="400" w:lineRule="exact"/>
      <w:jc w:val="center"/>
    </w:pPr>
    <w:rPr>
      <w:bCs/>
      <w:sz w:val="21"/>
      <w:szCs w:val="30"/>
    </w:rPr>
  </w:style>
  <w:style w:type="character" w:customStyle="1" w:styleId="affd">
    <w:name w:val="表内容 字符"/>
    <w:basedOn w:val="a2"/>
    <w:link w:val="affc"/>
    <w:qFormat/>
    <w:rPr>
      <w:rFonts w:ascii="Times New Roman" w:eastAsia="宋体" w:hAnsi="Times New Roman"/>
    </w:rPr>
  </w:style>
  <w:style w:type="character" w:customStyle="1" w:styleId="14">
    <w:name w:val="图题1 字符"/>
    <w:basedOn w:val="Char0"/>
    <w:link w:val="13"/>
    <w:rPr>
      <w:rFonts w:ascii="Times New Roman" w:eastAsia="宋体" w:hAnsi="Times New Roman"/>
      <w:bCs/>
      <w:sz w:val="84"/>
      <w:szCs w:val="30"/>
    </w:rPr>
  </w:style>
  <w:style w:type="character" w:customStyle="1" w:styleId="ac">
    <w:name w:val="正文文本 字符"/>
    <w:basedOn w:val="a2"/>
    <w:link w:val="ab"/>
    <w:uiPriority w:val="99"/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2"/>
  </w:style>
  <w:style w:type="character" w:customStyle="1" w:styleId="skip">
    <w:name w:val="skip"/>
    <w:basedOn w:val="a2"/>
  </w:style>
  <w:style w:type="character" w:customStyle="1" w:styleId="aa">
    <w:name w:val="批注文字 字符"/>
    <w:basedOn w:val="a2"/>
    <w:link w:val="a9"/>
    <w:uiPriority w:val="99"/>
    <w:semiHidden/>
    <w:rPr>
      <w:rFonts w:ascii="Times New Roman" w:eastAsia="宋体" w:hAnsi="Times New Roman"/>
    </w:rPr>
  </w:style>
  <w:style w:type="character" w:customStyle="1" w:styleId="af9">
    <w:name w:val="批注主题 字符"/>
    <w:basedOn w:val="aa"/>
    <w:link w:val="af8"/>
    <w:uiPriority w:val="99"/>
    <w:semiHidden/>
    <w:rPr>
      <w:rFonts w:ascii="Times New Roman" w:eastAsia="宋体" w:hAnsi="Times New Roman"/>
      <w:b/>
      <w:bCs/>
    </w:rPr>
  </w:style>
  <w:style w:type="character" w:customStyle="1" w:styleId="15">
    <w:name w:val="未处理的提及1"/>
    <w:basedOn w:val="a2"/>
    <w:uiPriority w:val="99"/>
    <w:unhideWhenUsed/>
    <w:rPr>
      <w:color w:val="605E5C"/>
      <w:shd w:val="clear" w:color="auto" w:fill="E1DFDD"/>
    </w:rPr>
  </w:style>
  <w:style w:type="character" w:customStyle="1" w:styleId="60">
    <w:name w:val="标题 6 字符"/>
    <w:basedOn w:val="a2"/>
    <w:link w:val="6"/>
    <w:uiPriority w:val="9"/>
    <w:rPr>
      <w:rFonts w:ascii="Times New Roman" w:eastAsia="黑体" w:hAnsi="Times New Roman" w:cs="Times New Roman"/>
      <w:b/>
      <w:kern w:val="20"/>
      <w:sz w:val="28"/>
      <w:szCs w:val="20"/>
    </w:rPr>
  </w:style>
  <w:style w:type="character" w:customStyle="1" w:styleId="70">
    <w:name w:val="标题 7 字符"/>
    <w:basedOn w:val="a2"/>
    <w:link w:val="7"/>
    <w:uiPriority w:val="9"/>
    <w:rPr>
      <w:rFonts w:ascii="Times New Roman" w:eastAsia="黑体" w:hAnsi="Times New Roman" w:cs="Times New Roman"/>
      <w:b/>
      <w:smallCaps/>
      <w:kern w:val="20"/>
      <w:sz w:val="28"/>
      <w:szCs w:val="20"/>
    </w:rPr>
  </w:style>
  <w:style w:type="character" w:customStyle="1" w:styleId="80">
    <w:name w:val="标题 8 字符"/>
    <w:basedOn w:val="a2"/>
    <w:link w:val="8"/>
    <w:uiPriority w:val="9"/>
    <w:rPr>
      <w:rFonts w:ascii="Times New Roman" w:eastAsia="黑体" w:hAnsi="Times New Roman" w:cs="Times New Roman"/>
      <w:b/>
      <w:i/>
      <w:kern w:val="20"/>
      <w:sz w:val="28"/>
      <w:szCs w:val="20"/>
    </w:rPr>
  </w:style>
  <w:style w:type="character" w:customStyle="1" w:styleId="90">
    <w:name w:val="标题 9 字符"/>
    <w:basedOn w:val="a2"/>
    <w:link w:val="9"/>
    <w:uiPriority w:val="9"/>
    <w:rPr>
      <w:rFonts w:ascii="Times New Roman" w:eastAsia="宋体" w:hAnsi="Times New Roman" w:cs="Times New Roman"/>
      <w:kern w:val="20"/>
      <w:sz w:val="28"/>
      <w:szCs w:val="20"/>
    </w:rPr>
  </w:style>
  <w:style w:type="character" w:styleId="affe">
    <w:name w:val="Placeholder Text"/>
    <w:basedOn w:val="a2"/>
    <w:uiPriority w:val="99"/>
    <w:semiHidden/>
    <w:rPr>
      <w:color w:val="808080"/>
    </w:rPr>
  </w:style>
  <w:style w:type="paragraph" w:customStyle="1" w:styleId="rgChapter">
    <w:name w:val="rgChapter"/>
    <w:basedOn w:val="a1"/>
    <w:next w:val="a1"/>
    <w:pPr>
      <w:keepNext/>
      <w:pageBreakBefore/>
      <w:widowControl/>
      <w:suppressAutoHyphens/>
      <w:spacing w:before="311" w:after="200" w:line="539" w:lineRule="atLeast"/>
      <w:ind w:firstLineChars="0" w:firstLine="0"/>
      <w:jc w:val="left"/>
      <w:textAlignment w:val="auto"/>
      <w:outlineLvl w:val="0"/>
    </w:pPr>
    <w:rPr>
      <w:rFonts w:ascii="Arial" w:eastAsia="Times New Roman" w:hAnsi="Arial" w:cs="Arial"/>
      <w:b/>
      <w:bCs/>
      <w:kern w:val="0"/>
      <w:sz w:val="41"/>
      <w:szCs w:val="41"/>
      <w:lang w:eastAsia="en-US"/>
    </w:rPr>
  </w:style>
  <w:style w:type="paragraph" w:customStyle="1" w:styleId="rgFigure">
    <w:name w:val="rgFigure"/>
    <w:basedOn w:val="a1"/>
    <w:pPr>
      <w:widowControl/>
      <w:spacing w:before="200"/>
      <w:ind w:firstLineChars="0" w:firstLine="0"/>
      <w:jc w:val="left"/>
      <w:textAlignment w:val="auto"/>
    </w:pPr>
    <w:rPr>
      <w:rFonts w:asciiTheme="minorHAnsi" w:eastAsiaTheme="minorEastAsia" w:hAnsiTheme="minorHAnsi"/>
      <w:kern w:val="0"/>
      <w:sz w:val="22"/>
      <w:lang w:eastAsia="ja-JP"/>
    </w:rPr>
  </w:style>
  <w:style w:type="character" w:customStyle="1" w:styleId="rgSect1TitleText">
    <w:name w:val="rgSect1TitleText"/>
    <w:uiPriority w:val="1"/>
    <w:rPr>
      <w:b/>
    </w:rPr>
  </w:style>
  <w:style w:type="paragraph" w:customStyle="1" w:styleId="rgSect1Title">
    <w:name w:val="rgSect1Title"/>
    <w:next w:val="a1"/>
    <w:link w:val="rgSect1TitleChar"/>
    <w:pPr>
      <w:keepNext/>
      <w:suppressAutoHyphens/>
      <w:spacing w:before="260" w:line="440" w:lineRule="atLeast"/>
      <w:outlineLvl w:val="1"/>
    </w:pPr>
    <w:rPr>
      <w:rFonts w:ascii="Arial" w:eastAsia="Times New Roman" w:hAnsi="Arial" w:cs="Arial"/>
      <w:bCs/>
      <w:sz w:val="34"/>
      <w:szCs w:val="34"/>
      <w:lang w:eastAsia="en-US"/>
    </w:rPr>
  </w:style>
  <w:style w:type="character" w:customStyle="1" w:styleId="rgSect1TitleChar">
    <w:name w:val="rgSect1Title Char"/>
    <w:basedOn w:val="a2"/>
    <w:link w:val="rgSect1Title"/>
    <w:rPr>
      <w:rFonts w:ascii="Arial" w:eastAsia="Times New Roman" w:hAnsi="Arial" w:cs="Arial"/>
      <w:bCs/>
      <w:kern w:val="0"/>
      <w:sz w:val="34"/>
      <w:szCs w:val="34"/>
      <w:lang w:eastAsia="en-US"/>
    </w:rPr>
  </w:style>
  <w:style w:type="paragraph" w:customStyle="1" w:styleId="AVIDM3">
    <w:name w:val="AVIDM标题3"/>
    <w:basedOn w:val="3"/>
    <w:next w:val="a1"/>
    <w:pPr>
      <w:tabs>
        <w:tab w:val="left" w:pos="709"/>
      </w:tabs>
      <w:spacing w:beforeLines="0" w:before="260" w:afterLines="0" w:after="260" w:line="360" w:lineRule="auto"/>
      <w:ind w:left="720" w:hanging="720"/>
      <w:jc w:val="both"/>
      <w:textAlignment w:val="auto"/>
    </w:pPr>
    <w:rPr>
      <w:rFonts w:eastAsia="宋体" w:cs="Times New Roman"/>
      <w:bCs/>
      <w:sz w:val="24"/>
      <w:szCs w:val="24"/>
    </w:rPr>
  </w:style>
  <w:style w:type="paragraph" w:customStyle="1" w:styleId="afff">
    <w:name w:val="！正文"/>
    <w:basedOn w:val="a1"/>
    <w:pPr>
      <w:spacing w:line="360" w:lineRule="auto"/>
      <w:textAlignment w:val="auto"/>
    </w:pPr>
    <w:rPr>
      <w:rFonts w:ascii="Calibri" w:hAnsi="Calibri" w:cs="Times New Roman"/>
      <w:sz w:val="28"/>
    </w:rPr>
  </w:style>
  <w:style w:type="paragraph" w:customStyle="1" w:styleId="AVIDM">
    <w:name w:val="AVIDM正文"/>
    <w:basedOn w:val="a1"/>
    <w:pPr>
      <w:widowControl/>
      <w:spacing w:line="360" w:lineRule="auto"/>
      <w:ind w:firstLine="480"/>
      <w:textAlignment w:val="auto"/>
    </w:pPr>
    <w:rPr>
      <w:rFonts w:cs="Times New Roman"/>
      <w:kern w:val="0"/>
      <w:szCs w:val="24"/>
    </w:rPr>
  </w:style>
  <w:style w:type="paragraph" w:customStyle="1" w:styleId="afff0">
    <w:name w:val="正文样式"/>
    <w:basedOn w:val="a1"/>
    <w:link w:val="Char4"/>
    <w:pPr>
      <w:autoSpaceDE w:val="0"/>
      <w:autoSpaceDN w:val="0"/>
      <w:spacing w:line="360" w:lineRule="auto"/>
      <w:ind w:firstLine="560"/>
      <w:textAlignment w:val="auto"/>
      <w:outlineLvl w:val="0"/>
    </w:pPr>
    <w:rPr>
      <w:rFonts w:ascii="仿宋" w:eastAsia="仿宋" w:hAnsi="仿宋" w:cs="Times New Roman"/>
      <w:szCs w:val="28"/>
      <w:lang w:val="zh-CN"/>
    </w:rPr>
  </w:style>
  <w:style w:type="character" w:customStyle="1" w:styleId="Char4">
    <w:name w:val="正文样式 Char"/>
    <w:link w:val="afff0"/>
    <w:rPr>
      <w:rFonts w:ascii="仿宋" w:eastAsia="仿宋" w:hAnsi="仿宋" w:cs="Times New Roman"/>
      <w:sz w:val="24"/>
      <w:szCs w:val="28"/>
      <w:lang w:val="zh-CN" w:eastAsia="zh-CN"/>
    </w:rPr>
  </w:style>
  <w:style w:type="character" w:customStyle="1" w:styleId="aff5">
    <w:name w:val="列表段落 字符"/>
    <w:basedOn w:val="a2"/>
    <w:link w:val="aff4"/>
    <w:uiPriority w:val="34"/>
    <w:qFormat/>
    <w:rPr>
      <w:rFonts w:ascii="Times New Roman" w:eastAsia="宋体" w:hAnsi="Times New Roman"/>
    </w:rPr>
  </w:style>
  <w:style w:type="character" w:customStyle="1" w:styleId="HRChar">
    <w:name w:val="HR正文 Char"/>
    <w:link w:val="HR"/>
    <w:rPr>
      <w:sz w:val="24"/>
      <w:szCs w:val="24"/>
    </w:rPr>
  </w:style>
  <w:style w:type="paragraph" w:customStyle="1" w:styleId="HR">
    <w:name w:val="HR正文"/>
    <w:basedOn w:val="a1"/>
    <w:link w:val="HRChar"/>
    <w:pPr>
      <w:spacing w:line="300" w:lineRule="auto"/>
      <w:textAlignment w:val="auto"/>
    </w:pPr>
    <w:rPr>
      <w:rFonts w:asciiTheme="minorHAnsi" w:eastAsiaTheme="minorEastAsia" w:hAnsiTheme="minorHAnsi"/>
      <w:szCs w:val="24"/>
    </w:rPr>
  </w:style>
  <w:style w:type="paragraph" w:customStyle="1" w:styleId="16">
    <w:name w:val="样式1"/>
    <w:basedOn w:val="2"/>
    <w:link w:val="17"/>
    <w:pPr>
      <w:numPr>
        <w:ilvl w:val="0"/>
        <w:numId w:val="0"/>
      </w:numPr>
      <w:spacing w:beforeLines="0" w:before="140" w:afterLines="0" w:after="140" w:line="416" w:lineRule="auto"/>
      <w:jc w:val="both"/>
      <w:textAlignment w:val="auto"/>
    </w:pPr>
    <w:rPr>
      <w:rFonts w:asciiTheme="majorHAnsi" w:eastAsiaTheme="majorEastAsia" w:hAnsiTheme="majorHAnsi"/>
      <w:b w:val="0"/>
    </w:rPr>
  </w:style>
  <w:style w:type="character" w:customStyle="1" w:styleId="Char5">
    <w:name w:val="页脚 Char"/>
    <w:uiPriority w:val="99"/>
    <w:rPr>
      <w:rFonts w:ascii="Calibri" w:eastAsia="宋体" w:hAnsi="Calibri" w:cs="Times New Roman"/>
      <w:sz w:val="18"/>
      <w:szCs w:val="18"/>
    </w:rPr>
  </w:style>
  <w:style w:type="character" w:customStyle="1" w:styleId="17">
    <w:name w:val="样式1 字符"/>
    <w:basedOn w:val="a2"/>
    <w:link w:val="16"/>
    <w:rPr>
      <w:rFonts w:asciiTheme="majorHAnsi" w:eastAsiaTheme="majorEastAsia" w:hAnsiTheme="majorHAnsi" w:cstheme="majorBidi"/>
      <w:bCs/>
      <w:sz w:val="28"/>
      <w:szCs w:val="32"/>
    </w:rPr>
  </w:style>
  <w:style w:type="character" w:customStyle="1" w:styleId="18">
    <w:name w:val="页眉 字符1"/>
    <w:uiPriority w:val="99"/>
    <w:rPr>
      <w:rFonts w:ascii="Arial" w:eastAsia="宋体" w:hAnsi="Arial" w:cs="Times New Roman"/>
      <w:sz w:val="18"/>
      <w:szCs w:val="18"/>
      <w:lang w:val="zh-CN" w:eastAsia="zh-CN"/>
    </w:rPr>
  </w:style>
  <w:style w:type="paragraph" w:customStyle="1" w:styleId="HeadingBar1">
    <w:name w:val="样式 Heading Bar + 1 磅"/>
    <w:basedOn w:val="a1"/>
    <w:pPr>
      <w:keepNext/>
      <w:keepLines/>
      <w:widowControl/>
      <w:pBdr>
        <w:bottom w:val="single" w:sz="36" w:space="1" w:color="333333"/>
      </w:pBdr>
      <w:spacing w:line="0" w:lineRule="atLeast"/>
      <w:ind w:right="6691" w:firstLineChars="0" w:firstLine="0"/>
      <w:jc w:val="left"/>
      <w:textAlignment w:val="auto"/>
    </w:pPr>
    <w:rPr>
      <w:rFonts w:ascii="Book Antiqua" w:hAnsi="Book Antiqua" w:cs="Times New Roman"/>
      <w:color w:val="FFFFFF"/>
      <w:kern w:val="0"/>
      <w:sz w:val="2"/>
      <w:szCs w:val="2"/>
    </w:rPr>
  </w:style>
  <w:style w:type="character" w:customStyle="1" w:styleId="Char6">
    <w:name w:val="批注框文本 Char"/>
    <w:uiPriority w:val="99"/>
    <w:semiHidden/>
    <w:rPr>
      <w:rFonts w:ascii="Calibri" w:eastAsia="宋体" w:hAnsi="Calibri" w:cs="Times New Roman"/>
      <w:sz w:val="18"/>
      <w:szCs w:val="18"/>
    </w:rPr>
  </w:style>
  <w:style w:type="character" w:customStyle="1" w:styleId="1Char">
    <w:name w:val="标题 1 Char"/>
    <w:rPr>
      <w:rFonts w:ascii="Arial" w:hAnsi="Arial"/>
      <w:b/>
      <w:bCs/>
      <w:kern w:val="44"/>
      <w:sz w:val="32"/>
      <w:szCs w:val="44"/>
      <w:lang w:bidi="ar-SA"/>
    </w:rPr>
  </w:style>
  <w:style w:type="character" w:customStyle="1" w:styleId="2Char">
    <w:name w:val="标题 2 Char"/>
    <w:uiPriority w:val="9"/>
    <w:rPr>
      <w:rFonts w:ascii="Arial" w:hAnsi="Arial"/>
      <w:b/>
      <w:bCs/>
      <w:kern w:val="2"/>
      <w:sz w:val="30"/>
      <w:szCs w:val="32"/>
      <w:lang w:bidi="ar-SA"/>
    </w:rPr>
  </w:style>
  <w:style w:type="character" w:customStyle="1" w:styleId="3Char">
    <w:name w:val="标题 3 Char"/>
    <w:uiPriority w:val="9"/>
    <w:rPr>
      <w:rFonts w:ascii="Arial" w:hAnsi="Arial"/>
      <w:b/>
      <w:bCs/>
      <w:kern w:val="2"/>
      <w:sz w:val="28"/>
      <w:szCs w:val="32"/>
      <w:lang w:val="zh-CN" w:eastAsia="zh-CN"/>
    </w:rPr>
  </w:style>
  <w:style w:type="character" w:customStyle="1" w:styleId="4Char">
    <w:name w:val="标题 4 Char"/>
    <w:rPr>
      <w:rFonts w:ascii="Arial" w:hAnsi="Arial"/>
      <w:b/>
      <w:bCs/>
      <w:kern w:val="2"/>
      <w:sz w:val="24"/>
      <w:szCs w:val="28"/>
      <w:lang w:bidi="ar-SA"/>
    </w:rPr>
  </w:style>
  <w:style w:type="character" w:customStyle="1" w:styleId="5Char">
    <w:name w:val="标题 5 Char"/>
    <w:rPr>
      <w:rFonts w:ascii="Arial" w:hAnsi="Arial"/>
      <w:b/>
      <w:bCs/>
      <w:kern w:val="2"/>
      <w:sz w:val="24"/>
      <w:szCs w:val="28"/>
      <w:lang w:val="zh-CN" w:eastAsia="zh-CN"/>
    </w:rPr>
  </w:style>
  <w:style w:type="character" w:customStyle="1" w:styleId="6Char">
    <w:name w:val="标题 6 Char"/>
    <w:rPr>
      <w:rFonts w:ascii="Times New Roman" w:hAnsi="Times New Roman"/>
      <w:b/>
      <w:bCs/>
      <w:kern w:val="2"/>
      <w:sz w:val="24"/>
      <w:szCs w:val="24"/>
      <w:lang w:val="zh-CN" w:eastAsia="zh-CN"/>
    </w:rPr>
  </w:style>
  <w:style w:type="character" w:customStyle="1" w:styleId="25">
    <w:name w:val="正文文本 2 字符"/>
    <w:basedOn w:val="a2"/>
    <w:uiPriority w:val="99"/>
    <w:semiHidden/>
    <w:rPr>
      <w:rFonts w:ascii="Times New Roman" w:eastAsia="宋体" w:hAnsi="Times New Roman"/>
    </w:rPr>
  </w:style>
  <w:style w:type="character" w:customStyle="1" w:styleId="211">
    <w:name w:val="正文文本 2 字符1"/>
    <w:link w:val="20"/>
    <w:uiPriority w:val="99"/>
    <w:rPr>
      <w:rFonts w:ascii="Arial" w:eastAsia="宋体" w:hAnsi="Arial" w:cs="Times New Roman"/>
      <w:sz w:val="24"/>
    </w:rPr>
  </w:style>
  <w:style w:type="paragraph" w:customStyle="1" w:styleId="31">
    <w:name w:val="正文3"/>
    <w:pPr>
      <w:numPr>
        <w:numId w:val="5"/>
      </w:numPr>
      <w:spacing w:before="60" w:after="60" w:line="360" w:lineRule="auto"/>
      <w:outlineLvl w:val="8"/>
    </w:pPr>
    <w:rPr>
      <w:rFonts w:ascii="Arial" w:eastAsia="宋体" w:hAnsi="Arial" w:cs="Times New Roman"/>
      <w:kern w:val="2"/>
      <w:sz w:val="24"/>
      <w:szCs w:val="21"/>
    </w:rPr>
  </w:style>
  <w:style w:type="paragraph" w:customStyle="1" w:styleId="19">
    <w:name w:val="正文字缩1字"/>
    <w:basedOn w:val="a1"/>
    <w:pPr>
      <w:spacing w:before="60" w:after="60" w:line="360" w:lineRule="auto"/>
      <w:ind w:leftChars="100" w:left="100"/>
      <w:textAlignment w:val="auto"/>
    </w:pPr>
    <w:rPr>
      <w:rFonts w:cs="Times New Roman"/>
      <w:szCs w:val="24"/>
    </w:rPr>
  </w:style>
  <w:style w:type="character" w:customStyle="1" w:styleId="Char7">
    <w:name w:val="正文文本 Char"/>
    <w:uiPriority w:val="99"/>
    <w:rPr>
      <w:rFonts w:ascii="Arial" w:hAnsi="Arial"/>
      <w:kern w:val="2"/>
      <w:sz w:val="24"/>
      <w:szCs w:val="22"/>
      <w:lang w:val="en-US" w:eastAsia="zh-CN" w:bidi="ar-SA"/>
    </w:rPr>
  </w:style>
  <w:style w:type="character" w:customStyle="1" w:styleId="34">
    <w:name w:val="正文文本 3 字符"/>
    <w:basedOn w:val="a2"/>
    <w:uiPriority w:val="99"/>
    <w:semiHidden/>
    <w:rPr>
      <w:rFonts w:ascii="Times New Roman" w:eastAsia="宋体" w:hAnsi="Times New Roman"/>
      <w:sz w:val="16"/>
      <w:szCs w:val="16"/>
    </w:rPr>
  </w:style>
  <w:style w:type="character" w:customStyle="1" w:styleId="310">
    <w:name w:val="正文文本 3 字符1"/>
    <w:link w:val="30"/>
    <w:uiPriority w:val="99"/>
    <w:rPr>
      <w:rFonts w:ascii="Arial" w:eastAsia="宋体" w:hAnsi="Arial" w:cs="Times New Roman"/>
      <w:sz w:val="24"/>
      <w:szCs w:val="16"/>
    </w:rPr>
  </w:style>
  <w:style w:type="character" w:customStyle="1" w:styleId="afff1">
    <w:name w:val="正文文本缩进 字符"/>
    <w:basedOn w:val="a2"/>
    <w:rPr>
      <w:rFonts w:ascii="Times New Roman" w:eastAsia="宋体" w:hAnsi="Times New Roman"/>
    </w:rPr>
  </w:style>
  <w:style w:type="character" w:customStyle="1" w:styleId="12">
    <w:name w:val="正文文本缩进 字符1"/>
    <w:link w:val="a0"/>
    <w:rPr>
      <w:rFonts w:ascii="Arial" w:eastAsia="宋体" w:hAnsi="Arial" w:cs="Times New Roman"/>
      <w:sz w:val="24"/>
    </w:rPr>
  </w:style>
  <w:style w:type="paragraph" w:customStyle="1" w:styleId="1a">
    <w:name w:val="正文1"/>
    <w:pPr>
      <w:spacing w:before="60" w:after="60" w:line="360" w:lineRule="auto"/>
      <w:ind w:firstLineChars="200" w:firstLine="200"/>
      <w:outlineLvl w:val="6"/>
    </w:pPr>
    <w:rPr>
      <w:rFonts w:ascii="Arial" w:eastAsia="宋体" w:hAnsi="Arial" w:cs="Times New Roman"/>
      <w:kern w:val="2"/>
      <w:sz w:val="24"/>
      <w:szCs w:val="24"/>
    </w:rPr>
  </w:style>
  <w:style w:type="paragraph" w:customStyle="1" w:styleId="26">
    <w:name w:val="正文2"/>
    <w:basedOn w:val="a1"/>
    <w:pPr>
      <w:spacing w:before="60" w:after="60" w:line="360" w:lineRule="auto"/>
      <w:ind w:firstLineChars="0" w:firstLine="0"/>
      <w:textAlignment w:val="auto"/>
      <w:outlineLvl w:val="7"/>
    </w:pPr>
    <w:rPr>
      <w:rFonts w:cs="Times New Roman"/>
      <w:szCs w:val="24"/>
    </w:rPr>
  </w:style>
  <w:style w:type="character" w:customStyle="1" w:styleId="27">
    <w:name w:val="正文文本缩进 2 字符"/>
    <w:basedOn w:val="a2"/>
    <w:uiPriority w:val="99"/>
    <w:semiHidden/>
    <w:rPr>
      <w:rFonts w:ascii="Times New Roman" w:eastAsia="宋体" w:hAnsi="Times New Roman"/>
    </w:rPr>
  </w:style>
  <w:style w:type="character" w:customStyle="1" w:styleId="210">
    <w:name w:val="正文文本缩进 2 字符1"/>
    <w:link w:val="22"/>
    <w:uiPriority w:val="99"/>
    <w:rPr>
      <w:rFonts w:ascii="Arial" w:eastAsia="宋体" w:hAnsi="Arial" w:cs="Times New Roman"/>
      <w:lang w:val="zh-CN" w:eastAsia="zh-CN"/>
    </w:rPr>
  </w:style>
  <w:style w:type="character" w:customStyle="1" w:styleId="35">
    <w:name w:val="正文文本缩进 3 字符"/>
    <w:basedOn w:val="a2"/>
    <w:uiPriority w:val="99"/>
    <w:semiHidden/>
    <w:rPr>
      <w:rFonts w:ascii="Times New Roman" w:eastAsia="宋体" w:hAnsi="Times New Roman"/>
      <w:sz w:val="16"/>
      <w:szCs w:val="16"/>
    </w:rPr>
  </w:style>
  <w:style w:type="character" w:customStyle="1" w:styleId="311">
    <w:name w:val="正文文本缩进 3 字符1"/>
    <w:link w:val="33"/>
    <w:uiPriority w:val="99"/>
    <w:rPr>
      <w:rFonts w:ascii="Arial" w:eastAsia="宋体" w:hAnsi="Arial" w:cs="Times New Roman"/>
      <w:sz w:val="16"/>
      <w:szCs w:val="16"/>
      <w:lang w:val="zh-CN" w:eastAsia="zh-CN"/>
    </w:rPr>
  </w:style>
  <w:style w:type="character" w:customStyle="1" w:styleId="afff2">
    <w:name w:val="文档结构图 字符"/>
    <w:basedOn w:val="a2"/>
    <w:uiPriority w:val="99"/>
    <w:semiHidden/>
    <w:rPr>
      <w:rFonts w:ascii="Microsoft YaHei UI" w:eastAsia="Microsoft YaHei UI" w:hAnsi="Times New Roman"/>
      <w:sz w:val="18"/>
      <w:szCs w:val="18"/>
    </w:rPr>
  </w:style>
  <w:style w:type="character" w:customStyle="1" w:styleId="11">
    <w:name w:val="文档结构图 字符1"/>
    <w:link w:val="a8"/>
    <w:uiPriority w:val="99"/>
    <w:semiHidden/>
    <w:rPr>
      <w:rFonts w:ascii="宋体" w:eastAsia="宋体" w:hAnsi="Arial" w:cs="Times New Roman"/>
      <w:sz w:val="18"/>
      <w:szCs w:val="18"/>
      <w:lang w:val="zh-CN" w:eastAsia="zh-CN"/>
    </w:rPr>
  </w:style>
  <w:style w:type="character" w:customStyle="1" w:styleId="2Char0">
    <w:name w:val="正文首行缩进 2 Char"/>
    <w:uiPriority w:val="99"/>
    <w:rPr>
      <w:rFonts w:ascii="Arial" w:hAnsi="Arial"/>
    </w:rPr>
  </w:style>
  <w:style w:type="paragraph" w:customStyle="1" w:styleId="TableContents">
    <w:name w:val="Table Contents"/>
    <w:basedOn w:val="ab"/>
    <w:pPr>
      <w:suppressLineNumbers/>
      <w:suppressAutoHyphens/>
      <w:jc w:val="left"/>
    </w:pPr>
    <w:rPr>
      <w:rFonts w:ascii="Tahoma" w:hAnsi="Tahoma"/>
      <w:kern w:val="0"/>
    </w:rPr>
  </w:style>
  <w:style w:type="paragraph" w:customStyle="1" w:styleId="afff3">
    <w:name w:val="缩进段落"/>
    <w:basedOn w:val="a1"/>
    <w:pPr>
      <w:topLinePunct/>
      <w:autoSpaceDE w:val="0"/>
      <w:autoSpaceDN w:val="0"/>
      <w:spacing w:line="360" w:lineRule="atLeast"/>
      <w:textAlignment w:val="auto"/>
    </w:pPr>
    <w:rPr>
      <w:rFonts w:cs="Times New Roman"/>
      <w:kern w:val="0"/>
      <w:szCs w:val="24"/>
    </w:rPr>
  </w:style>
  <w:style w:type="character" w:customStyle="1" w:styleId="24">
    <w:name w:val="正文文本首行缩进 2 字符"/>
    <w:basedOn w:val="afff1"/>
    <w:link w:val="23"/>
    <w:uiPriority w:val="99"/>
    <w:semiHidden/>
    <w:rPr>
      <w:rFonts w:ascii="Times New Roman" w:eastAsia="宋体" w:hAnsi="Times New Roman"/>
    </w:rPr>
  </w:style>
  <w:style w:type="character" w:customStyle="1" w:styleId="Char8">
    <w:name w:val="图 Char"/>
    <w:basedOn w:val="a2"/>
    <w:rPr>
      <w:rFonts w:ascii="Times New Roman" w:hAnsi="Times New Roman"/>
      <w:sz w:val="24"/>
    </w:rPr>
  </w:style>
  <w:style w:type="character" w:customStyle="1" w:styleId="Char9">
    <w:name w:val="图标题 Char"/>
    <w:basedOn w:val="Char8"/>
    <w:rPr>
      <w:rFonts w:ascii="Times New Roman" w:hAnsi="Times New Roman"/>
      <w:sz w:val="18"/>
    </w:rPr>
  </w:style>
  <w:style w:type="paragraph" w:customStyle="1" w:styleId="312">
    <w:name w:val="标题31"/>
    <w:basedOn w:val="a1"/>
    <w:next w:val="a1"/>
    <w:uiPriority w:val="10"/>
    <w:pPr>
      <w:spacing w:before="240" w:after="60" w:line="360" w:lineRule="auto"/>
      <w:ind w:firstLineChars="0" w:firstLine="0"/>
      <w:jc w:val="center"/>
      <w:textAlignment w:val="auto"/>
      <w:outlineLvl w:val="0"/>
    </w:pPr>
    <w:rPr>
      <w:rFonts w:cs="Times New Roman"/>
      <w:bCs/>
      <w:sz w:val="28"/>
      <w:szCs w:val="32"/>
    </w:rPr>
  </w:style>
  <w:style w:type="paragraph" w:customStyle="1" w:styleId="afff4">
    <w:name w:val="图例"/>
    <w:basedOn w:val="a1"/>
    <w:link w:val="afff5"/>
    <w:qFormat/>
    <w:pPr>
      <w:spacing w:line="360" w:lineRule="auto"/>
      <w:ind w:firstLineChars="0" w:firstLine="0"/>
      <w:jc w:val="center"/>
      <w:textAlignment w:val="auto"/>
    </w:pPr>
    <w:rPr>
      <w:rFonts w:eastAsia="黑体"/>
    </w:rPr>
  </w:style>
  <w:style w:type="character" w:customStyle="1" w:styleId="afff5">
    <w:name w:val="图例 字符"/>
    <w:basedOn w:val="a2"/>
    <w:link w:val="afff4"/>
    <w:rPr>
      <w:rFonts w:ascii="Times New Roman" w:eastAsia="黑体" w:hAnsi="Times New Roman"/>
    </w:rPr>
  </w:style>
  <w:style w:type="paragraph" w:customStyle="1" w:styleId="TOC11">
    <w:name w:val="TOC 标题1"/>
    <w:basedOn w:val="1"/>
    <w:next w:val="a1"/>
    <w:uiPriority w:val="39"/>
    <w:unhideWhenUsed/>
    <w:pPr>
      <w:widowControl/>
      <w:numPr>
        <w:numId w:val="0"/>
      </w:numPr>
      <w:spacing w:beforeLines="0" w:before="240" w:afterLines="0" w:after="0" w:line="259" w:lineRule="auto"/>
      <w:textAlignment w:val="auto"/>
      <w:outlineLvl w:val="9"/>
    </w:pPr>
    <w:rPr>
      <w:rFonts w:ascii="等线 Light" w:eastAsia="等线 Light" w:hAnsi="等线 Light" w:cs="Times New Roman"/>
      <w:b w:val="0"/>
      <w:color w:val="2F5496"/>
      <w:kern w:val="0"/>
      <w:sz w:val="32"/>
      <w:szCs w:val="32"/>
    </w:rPr>
  </w:style>
  <w:style w:type="paragraph" w:customStyle="1" w:styleId="TOC31">
    <w:name w:val="TOC 31"/>
    <w:basedOn w:val="a1"/>
    <w:next w:val="a1"/>
    <w:autoRedefine/>
    <w:uiPriority w:val="39"/>
    <w:unhideWhenUsed/>
    <w:pPr>
      <w:widowControl/>
      <w:spacing w:after="100" w:line="259" w:lineRule="auto"/>
      <w:ind w:left="440" w:firstLineChars="0" w:firstLine="0"/>
      <w:jc w:val="left"/>
      <w:textAlignment w:val="auto"/>
    </w:pPr>
    <w:rPr>
      <w:rFonts w:asciiTheme="minorHAnsi" w:eastAsiaTheme="minorEastAsia" w:hAnsiTheme="minorHAnsi" w:cs="Times New Roman"/>
      <w:kern w:val="0"/>
      <w:sz w:val="22"/>
    </w:rPr>
  </w:style>
  <w:style w:type="table" w:customStyle="1" w:styleId="1b">
    <w:name w:val="网格型1"/>
    <w:basedOn w:val="a3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6">
    <w:name w:val="表头"/>
    <w:basedOn w:val="a1"/>
    <w:link w:val="afff7"/>
    <w:pPr>
      <w:ind w:firstLineChars="0" w:firstLine="0"/>
      <w:jc w:val="center"/>
      <w:textAlignment w:val="auto"/>
    </w:pPr>
    <w:rPr>
      <w:rFonts w:eastAsia="黑体"/>
    </w:rPr>
  </w:style>
  <w:style w:type="character" w:customStyle="1" w:styleId="afff7">
    <w:name w:val="表头 字符"/>
    <w:basedOn w:val="a2"/>
    <w:link w:val="afff6"/>
    <w:rPr>
      <w:rFonts w:ascii="Times New Roman" w:eastAsia="黑体" w:hAnsi="Times New Roman"/>
    </w:rPr>
  </w:style>
  <w:style w:type="paragraph" w:customStyle="1" w:styleId="FigureCaption">
    <w:name w:val="FigureCaption"/>
    <w:link w:val="FigureCaptionChar"/>
    <w:qFormat/>
    <w:pPr>
      <w:spacing w:before="120" w:after="200"/>
    </w:pPr>
    <w:rPr>
      <w:rFonts w:ascii="Arial" w:hAnsi="Arial"/>
      <w:kern w:val="2"/>
      <w:szCs w:val="22"/>
    </w:rPr>
  </w:style>
  <w:style w:type="character" w:customStyle="1" w:styleId="FigureCaptionChar">
    <w:name w:val="FigureCaption Char"/>
    <w:link w:val="FigureCaption"/>
    <w:rPr>
      <w:rFonts w:ascii="Arial" w:hAnsi="Arial"/>
      <w:sz w:val="20"/>
    </w:rPr>
  </w:style>
  <w:style w:type="paragraph" w:customStyle="1" w:styleId="FigureImage">
    <w:name w:val="FigureImage"/>
    <w:link w:val="FigureImageChar"/>
    <w:qFormat/>
    <w:pPr>
      <w:spacing w:before="200"/>
    </w:pPr>
    <w:rPr>
      <w:kern w:val="2"/>
      <w:sz w:val="21"/>
      <w:szCs w:val="22"/>
    </w:rPr>
  </w:style>
  <w:style w:type="character" w:customStyle="1" w:styleId="FigureImageChar">
    <w:name w:val="FigureImage Char"/>
    <w:link w:val="FigureImage"/>
  </w:style>
  <w:style w:type="paragraph" w:customStyle="1" w:styleId="1c">
    <w:name w:val="引用1"/>
    <w:basedOn w:val="a1"/>
    <w:next w:val="a1"/>
    <w:uiPriority w:val="29"/>
    <w:pPr>
      <w:spacing w:before="200" w:after="160" w:line="360" w:lineRule="auto"/>
      <w:ind w:left="864" w:right="864" w:firstLineChars="0" w:firstLine="0"/>
      <w:jc w:val="center"/>
      <w:textAlignment w:val="auto"/>
    </w:pPr>
    <w:rPr>
      <w:i/>
      <w:iCs/>
      <w:color w:val="404040"/>
    </w:rPr>
  </w:style>
  <w:style w:type="character" w:customStyle="1" w:styleId="afff8">
    <w:name w:val="引用 字符"/>
    <w:basedOn w:val="a2"/>
    <w:link w:val="afff9"/>
    <w:uiPriority w:val="29"/>
    <w:rPr>
      <w:rFonts w:ascii="Times New Roman" w:eastAsia="宋体" w:hAnsi="Times New Roman"/>
      <w:i/>
      <w:iCs/>
      <w:color w:val="404040"/>
      <w:sz w:val="24"/>
    </w:rPr>
  </w:style>
  <w:style w:type="paragraph" w:styleId="afff9">
    <w:name w:val="Quote"/>
    <w:basedOn w:val="a1"/>
    <w:next w:val="a1"/>
    <w:link w:val="afff8"/>
    <w:uiPriority w:val="29"/>
    <w:qFormat/>
    <w:pPr>
      <w:spacing w:before="200" w:after="160"/>
      <w:ind w:left="864" w:right="864" w:firstLineChars="0" w:firstLine="0"/>
      <w:jc w:val="center"/>
      <w:textAlignment w:val="auto"/>
    </w:pPr>
    <w:rPr>
      <w:i/>
      <w:iCs/>
      <w:color w:val="404040"/>
    </w:rPr>
  </w:style>
  <w:style w:type="paragraph" w:customStyle="1" w:styleId="afffa">
    <w:name w:val="公式格式"/>
    <w:basedOn w:val="afff0"/>
    <w:link w:val="afffb"/>
    <w:pPr>
      <w:widowControl/>
      <w:tabs>
        <w:tab w:val="center" w:pos="4080"/>
        <w:tab w:val="right" w:pos="8160"/>
      </w:tabs>
      <w:autoSpaceDE/>
      <w:autoSpaceDN/>
      <w:ind w:firstLineChars="0" w:firstLine="0"/>
      <w:jc w:val="left"/>
      <w:outlineLvl w:val="9"/>
    </w:pPr>
    <w:rPr>
      <w:rFonts w:ascii="Times New Roman" w:eastAsia="宋体" w:hAnsi="Times New Roman"/>
      <w:szCs w:val="22"/>
      <w:lang w:val="en-US"/>
    </w:rPr>
  </w:style>
  <w:style w:type="character" w:customStyle="1" w:styleId="afffc">
    <w:name w:val="正文样式 字符"/>
    <w:basedOn w:val="a2"/>
    <w:rPr>
      <w:rFonts w:ascii="Times New Roman" w:eastAsia="宋体" w:hAnsi="Times New Roman"/>
      <w:sz w:val="24"/>
    </w:rPr>
  </w:style>
  <w:style w:type="character" w:customStyle="1" w:styleId="afffb">
    <w:name w:val="公式格式 字符"/>
    <w:basedOn w:val="afffc"/>
    <w:link w:val="afffa"/>
    <w:rPr>
      <w:rFonts w:ascii="Times New Roman" w:eastAsia="宋体" w:hAnsi="Times New Roman" w:cs="Times New Roman"/>
      <w:sz w:val="24"/>
    </w:rPr>
  </w:style>
  <w:style w:type="paragraph" w:customStyle="1" w:styleId="afffd">
    <w:name w:val="图表"/>
    <w:link w:val="Chara"/>
    <w:pPr>
      <w:jc w:val="center"/>
    </w:pPr>
    <w:rPr>
      <w:rFonts w:ascii="宋体" w:eastAsia="宋体"/>
      <w:kern w:val="2"/>
      <w:sz w:val="21"/>
      <w:szCs w:val="21"/>
    </w:rPr>
  </w:style>
  <w:style w:type="character" w:customStyle="1" w:styleId="Chara">
    <w:name w:val="图表 Char"/>
    <w:basedOn w:val="a2"/>
    <w:link w:val="afffd"/>
    <w:rPr>
      <w:rFonts w:ascii="宋体" w:eastAsia="宋体"/>
      <w:szCs w:val="21"/>
    </w:rPr>
  </w:style>
  <w:style w:type="table" w:customStyle="1" w:styleId="afffe">
    <w:name w:val="标准表格"/>
    <w:basedOn w:val="a3"/>
    <w:uiPriority w:val="99"/>
    <w:qFormat/>
    <w:pPr>
      <w:jc w:val="center"/>
    </w:pPr>
    <w:rPr>
      <w:rFonts w:ascii="宋体" w:eastAsia="宋体"/>
      <w:szCs w:val="21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character" w:customStyle="1" w:styleId="MTDisplayEquation0">
    <w:name w:val="MTDisplayEquation 字符"/>
    <w:basedOn w:val="a2"/>
    <w:rPr>
      <w:rFonts w:ascii="Times New Roman" w:eastAsia="宋体" w:hAnsi="Times New Roman"/>
    </w:rPr>
  </w:style>
  <w:style w:type="table" w:customStyle="1" w:styleId="36">
    <w:name w:val="网格型3"/>
    <w:basedOn w:val="a3"/>
    <w:uiPriority w:val="39"/>
    <w:qFormat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3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b">
    <w:name w:val="图题 Char"/>
    <w:basedOn w:val="a2"/>
    <w:rPr>
      <w:rFonts w:ascii="黑体" w:eastAsia="宋体" w:hAnsi="黑体"/>
      <w:b/>
      <w:sz w:val="24"/>
      <w:szCs w:val="21"/>
    </w:rPr>
  </w:style>
  <w:style w:type="character" w:customStyle="1" w:styleId="1d">
    <w:name w:val="标题 字符1"/>
    <w:basedOn w:val="a2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e">
    <w:name w:val="引用 字符1"/>
    <w:basedOn w:val="a2"/>
    <w:uiPriority w:val="29"/>
    <w:rPr>
      <w:rFonts w:ascii="Times New Roman" w:eastAsia="宋体" w:hAnsi="Times New Roman"/>
      <w:i/>
      <w:iCs/>
      <w:color w:val="404040" w:themeColor="text1" w:themeTint="BF"/>
    </w:rPr>
  </w:style>
  <w:style w:type="character" w:customStyle="1" w:styleId="MTEquationSection">
    <w:name w:val="MTEquationSection"/>
    <w:basedOn w:val="a2"/>
    <w:rPr>
      <w:rFonts w:ascii="楷体_GB2312" w:eastAsia="楷体_GB2312"/>
      <w:bCs/>
      <w:vanish/>
      <w:color w:val="FF0000"/>
      <w:sz w:val="32"/>
      <w:szCs w:val="32"/>
    </w:rPr>
  </w:style>
  <w:style w:type="paragraph" w:customStyle="1" w:styleId="1f">
    <w:name w:val="修订1"/>
    <w:hidden/>
    <w:uiPriority w:val="99"/>
    <w:semiHidden/>
    <w:rPr>
      <w:rFonts w:ascii="Times New Roman" w:eastAsia="宋体" w:hAnsi="Times New Roman"/>
      <w:kern w:val="2"/>
      <w:sz w:val="21"/>
      <w:szCs w:val="22"/>
    </w:rPr>
  </w:style>
  <w:style w:type="paragraph" w:customStyle="1" w:styleId="28">
    <w:name w:val="表内容2"/>
    <w:basedOn w:val="affc"/>
    <w:link w:val="29"/>
    <w:qFormat/>
    <w:pPr>
      <w:jc w:val="left"/>
    </w:pPr>
  </w:style>
  <w:style w:type="character" w:customStyle="1" w:styleId="29">
    <w:name w:val="表内容2 字符"/>
    <w:basedOn w:val="affd"/>
    <w:link w:val="28"/>
    <w:rPr>
      <w:rFonts w:ascii="Times New Roman" w:eastAsia="宋体" w:hAnsi="Times New Roman"/>
    </w:rPr>
  </w:style>
  <w:style w:type="paragraph" w:customStyle="1" w:styleId="affff">
    <w:name w:val="我的正文样式"/>
    <w:basedOn w:val="a5"/>
    <w:link w:val="Charc"/>
    <w:pPr>
      <w:spacing w:line="360" w:lineRule="auto"/>
      <w:ind w:firstLine="470"/>
      <w:textAlignment w:val="auto"/>
    </w:pPr>
    <w:rPr>
      <w:rFonts w:cs="Times New Roman"/>
      <w:kern w:val="24"/>
      <w:szCs w:val="24"/>
      <w:lang w:val="zh-CN"/>
    </w:rPr>
  </w:style>
  <w:style w:type="character" w:customStyle="1" w:styleId="Charc">
    <w:name w:val="我的正文样式 Char"/>
    <w:link w:val="affff"/>
    <w:rPr>
      <w:rFonts w:ascii="Times New Roman" w:eastAsia="宋体" w:hAnsi="Times New Roman" w:cs="Times New Roman"/>
      <w:kern w:val="24"/>
      <w:sz w:val="24"/>
      <w:szCs w:val="24"/>
      <w:lang w:val="zh-CN" w:eastAsia="zh-CN"/>
    </w:rPr>
  </w:style>
  <w:style w:type="paragraph" w:customStyle="1" w:styleId="affff0">
    <w:name w:val="修订状态表格式"/>
    <w:basedOn w:val="a1"/>
    <w:next w:val="a1"/>
    <w:link w:val="affff1"/>
    <w:uiPriority w:val="1"/>
    <w:qFormat/>
    <w:pPr>
      <w:ind w:firstLineChars="0" w:firstLine="0"/>
      <w:jc w:val="center"/>
      <w:textAlignment w:val="auto"/>
    </w:pPr>
    <w:rPr>
      <w:kern w:val="0"/>
      <w:sz w:val="22"/>
      <w:lang w:eastAsia="en-US"/>
    </w:rPr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ffff1">
    <w:name w:val="修订状态表格式 字符"/>
    <w:basedOn w:val="a2"/>
    <w:link w:val="affff0"/>
    <w:uiPriority w:val="1"/>
    <w:rPr>
      <w:rFonts w:ascii="Times New Roman" w:eastAsia="宋体" w:hAnsi="Times New Roman"/>
      <w:kern w:val="0"/>
      <w:sz w:val="22"/>
      <w:lang w:eastAsia="en-US"/>
    </w:rPr>
  </w:style>
  <w:style w:type="table" w:customStyle="1" w:styleId="TableNormal1">
    <w:name w:val="Table Normal1"/>
    <w:uiPriority w:val="2"/>
    <w:semiHidden/>
    <w:unhideWhenUsed/>
    <w:qFormat/>
    <w:pPr>
      <w:widowControl w:val="0"/>
    </w:pPr>
    <w:rPr>
      <w:sz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20">
    <w:name w:val="网格型32"/>
    <w:basedOn w:val="a3"/>
    <w:uiPriority w:val="39"/>
    <w:qFormat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2">
    <w:name w:val="签署页审签"/>
    <w:pPr>
      <w:jc w:val="center"/>
    </w:pPr>
    <w:rPr>
      <w:rFonts w:ascii="宋体" w:eastAsia="宋体" w:hAnsi="宋体"/>
      <w:kern w:val="2"/>
      <w:sz w:val="36"/>
      <w:szCs w:val="36"/>
    </w:rPr>
  </w:style>
  <w:style w:type="character" w:customStyle="1" w:styleId="af4">
    <w:name w:val="副标题 字符"/>
    <w:basedOn w:val="a2"/>
    <w:link w:val="af3"/>
    <w:uiPriority w:val="11"/>
    <w:rPr>
      <w:rFonts w:ascii="Cambria" w:eastAsia="宋体" w:hAnsi="Cambria" w:cs="Times New Roman"/>
      <w:b/>
      <w:bCs/>
      <w:kern w:val="28"/>
      <w:sz w:val="32"/>
      <w:szCs w:val="32"/>
    </w:rPr>
  </w:style>
  <w:style w:type="table" w:customStyle="1" w:styleId="51">
    <w:name w:val="网格型5"/>
    <w:basedOn w:val="a3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rgMATLABTable">
    <w:name w:val="rgMATLABTable"/>
    <w:basedOn w:val="a3"/>
    <w:uiPriority w:val="99"/>
    <w:pPr>
      <w:jc w:val="center"/>
    </w:pPr>
    <w:rPr>
      <w:rFonts w:ascii="Calibri" w:hAnsi="Calibri"/>
      <w:sz w:val="22"/>
      <w:lang w:eastAsia="ja-JP"/>
    </w:rPr>
    <w:tblPr/>
    <w:tblStylePr w:type="firstRow">
      <w:rPr>
        <w:b/>
      </w:rPr>
    </w:tblStylePr>
  </w:style>
  <w:style w:type="character" w:customStyle="1" w:styleId="Chard">
    <w:name w:val="正文文本缩进 Char"/>
    <w:rPr>
      <w:rFonts w:ascii="Times New Roman" w:hAnsi="Times New Roman"/>
      <w:kern w:val="2"/>
      <w:sz w:val="24"/>
      <w:szCs w:val="21"/>
    </w:rPr>
  </w:style>
  <w:style w:type="character" w:customStyle="1" w:styleId="affff3">
    <w:name w:val="摘要内容 字符"/>
    <w:link w:val="affff4"/>
    <w:rPr>
      <w:rFonts w:eastAsia="宋体"/>
    </w:rPr>
  </w:style>
  <w:style w:type="paragraph" w:customStyle="1" w:styleId="affff4">
    <w:name w:val="摘要内容"/>
    <w:basedOn w:val="affff5"/>
    <w:link w:val="affff3"/>
    <w:qFormat/>
    <w:pPr>
      <w:spacing w:before="0" w:after="0" w:line="240" w:lineRule="auto"/>
      <w:ind w:left="0"/>
    </w:pPr>
    <w:rPr>
      <w:rFonts w:asciiTheme="minorHAnsi" w:eastAsia="宋体" w:hAnsiTheme="minorHAnsi" w:cstheme="minorBidi"/>
      <w:sz w:val="21"/>
      <w:szCs w:val="22"/>
    </w:rPr>
  </w:style>
  <w:style w:type="paragraph" w:customStyle="1" w:styleId="affff5">
    <w:name w:val="摘要"/>
    <w:basedOn w:val="a1"/>
    <w:next w:val="a0"/>
    <w:qFormat/>
    <w:pPr>
      <w:spacing w:before="600" w:after="600" w:line="400" w:lineRule="atLeast"/>
      <w:ind w:left="482" w:firstLineChars="0" w:firstLine="0"/>
      <w:jc w:val="center"/>
      <w:textAlignment w:val="auto"/>
    </w:pPr>
    <w:rPr>
      <w:rFonts w:ascii="Calibri" w:eastAsia="黑体" w:hAnsi="Calibri" w:cs="Times New Roman"/>
      <w:sz w:val="30"/>
      <w:szCs w:val="21"/>
    </w:rPr>
  </w:style>
  <w:style w:type="character" w:customStyle="1" w:styleId="Chare">
    <w:name w:val="列出段落 Char"/>
    <w:link w:val="affff6"/>
    <w:uiPriority w:val="99"/>
    <w:locked/>
    <w:rPr>
      <w:rFonts w:ascii="Times New Roman" w:hAnsi="Times New Roman"/>
    </w:rPr>
  </w:style>
  <w:style w:type="paragraph" w:customStyle="1" w:styleId="affff6">
    <w:name w:val="列出段落"/>
    <w:basedOn w:val="a1"/>
    <w:link w:val="Chare"/>
    <w:uiPriority w:val="99"/>
    <w:qFormat/>
    <w:pPr>
      <w:spacing w:line="400" w:lineRule="exact"/>
      <w:ind w:firstLine="420"/>
      <w:textAlignment w:val="auto"/>
    </w:pPr>
    <w:rPr>
      <w:rFonts w:eastAsiaTheme="minorEastAsia"/>
      <w:sz w:val="21"/>
    </w:rPr>
  </w:style>
  <w:style w:type="character" w:customStyle="1" w:styleId="EndNoteBibliographyChar">
    <w:name w:val="EndNote Bibliography Char"/>
    <w:link w:val="EndNoteBibliography"/>
    <w:rPr>
      <w:rFonts w:ascii="Times New Roman" w:eastAsia="宋体" w:hAnsi="Times New Roman" w:cs="Times New Roman"/>
      <w:sz w:val="18"/>
      <w:lang w:val="en-US" w:eastAsia="zh-CN"/>
    </w:rPr>
  </w:style>
  <w:style w:type="paragraph" w:customStyle="1" w:styleId="EndNoteBibliography">
    <w:name w:val="EndNote Bibliography"/>
    <w:basedOn w:val="a1"/>
    <w:link w:val="EndNoteBibliographyChar"/>
    <w:pPr>
      <w:spacing w:line="400" w:lineRule="exact"/>
      <w:ind w:firstLineChars="0" w:firstLine="0"/>
      <w:jc w:val="left"/>
      <w:textAlignment w:val="auto"/>
    </w:pPr>
    <w:rPr>
      <w:rFonts w:cs="Times New Roman"/>
      <w:sz w:val="18"/>
    </w:rPr>
  </w:style>
  <w:style w:type="character" w:customStyle="1" w:styleId="afb">
    <w:name w:val="正文文本首行缩进 字符"/>
    <w:link w:val="afa"/>
    <w:rPr>
      <w:rFonts w:ascii="Times New Roman" w:hAnsi="Times New Roman"/>
    </w:rPr>
  </w:style>
  <w:style w:type="character" w:customStyle="1" w:styleId="a6">
    <w:name w:val="正文缩进 字符"/>
    <w:link w:val="a5"/>
    <w:rPr>
      <w:rFonts w:ascii="Times New Roman" w:eastAsia="宋体" w:hAnsi="Times New Roman"/>
      <w:sz w:val="24"/>
    </w:rPr>
  </w:style>
  <w:style w:type="paragraph" w:customStyle="1" w:styleId="affff7">
    <w:name w:val="参考文献"/>
    <w:basedOn w:val="a1"/>
    <w:next w:val="affff8"/>
    <w:qFormat/>
    <w:pPr>
      <w:spacing w:beforeLines="100" w:before="312" w:afterLines="100" w:after="312" w:line="400" w:lineRule="atLeast"/>
      <w:ind w:firstLineChars="0" w:firstLine="0"/>
      <w:jc w:val="center"/>
      <w:textAlignment w:val="auto"/>
    </w:pPr>
    <w:rPr>
      <w:rFonts w:ascii="Calibri" w:eastAsia="黑体" w:hAnsi="Calibri" w:cs="Times New Roman"/>
      <w:sz w:val="32"/>
      <w:szCs w:val="21"/>
    </w:rPr>
  </w:style>
  <w:style w:type="paragraph" w:customStyle="1" w:styleId="affff8">
    <w:name w:val="参考文献内容"/>
    <w:basedOn w:val="a1"/>
    <w:qFormat/>
    <w:pPr>
      <w:spacing w:line="400" w:lineRule="exact"/>
      <w:ind w:firstLineChars="0" w:firstLine="0"/>
      <w:jc w:val="center"/>
      <w:textAlignment w:val="auto"/>
    </w:pPr>
    <w:rPr>
      <w:rFonts w:ascii="Calibri" w:hAnsi="Calibri" w:cs="Times New Roman"/>
      <w:szCs w:val="21"/>
    </w:rPr>
  </w:style>
  <w:style w:type="character" w:customStyle="1" w:styleId="1f0">
    <w:name w:val="正文文本首行缩进 字符1"/>
    <w:basedOn w:val="ac"/>
    <w:uiPriority w:val="99"/>
    <w:semiHidden/>
    <w:rPr>
      <w:rFonts w:ascii="Times New Roman" w:eastAsia="宋体" w:hAnsi="Times New Roman" w:cs="Times New Roman"/>
      <w:sz w:val="24"/>
      <w:szCs w:val="24"/>
    </w:rPr>
  </w:style>
  <w:style w:type="paragraph" w:customStyle="1" w:styleId="code">
    <w:name w:val="code"/>
    <w:basedOn w:val="a1"/>
    <w:pPr>
      <w:autoSpaceDE w:val="0"/>
      <w:autoSpaceDN w:val="0"/>
      <w:spacing w:line="240" w:lineRule="atLeast"/>
      <w:ind w:leftChars="200" w:left="200" w:firstLineChars="0" w:firstLine="0"/>
      <w:jc w:val="left"/>
      <w:textAlignment w:val="auto"/>
    </w:pPr>
    <w:rPr>
      <w:rFonts w:ascii="Yahei Mono" w:eastAsia="Yahei Mono" w:hAnsi="Calibri" w:cs="Yahei Mono"/>
      <w:kern w:val="0"/>
      <w:sz w:val="18"/>
      <w:szCs w:val="24"/>
    </w:rPr>
  </w:style>
  <w:style w:type="paragraph" w:customStyle="1" w:styleId="affff9">
    <w:name w:val="南京航空航天大学"/>
    <w:basedOn w:val="a1"/>
    <w:next w:val="a0"/>
    <w:qFormat/>
    <w:pPr>
      <w:spacing w:beforeLines="100" w:before="100" w:afterLines="100" w:after="100" w:line="480" w:lineRule="auto"/>
      <w:ind w:firstLineChars="0" w:firstLine="0"/>
      <w:jc w:val="center"/>
      <w:textAlignment w:val="auto"/>
    </w:pPr>
    <w:rPr>
      <w:rFonts w:ascii="Calibri" w:eastAsia="黑体" w:hAnsi="Calibri" w:cs="Times New Roman"/>
      <w:sz w:val="28"/>
      <w:szCs w:val="21"/>
    </w:rPr>
  </w:style>
  <w:style w:type="paragraph" w:customStyle="1" w:styleId="affffa">
    <w:name w:val="表中文字"/>
    <w:basedOn w:val="a1"/>
    <w:qFormat/>
    <w:pPr>
      <w:spacing w:line="400" w:lineRule="exact"/>
      <w:ind w:firstLineChars="0" w:firstLine="0"/>
      <w:jc w:val="center"/>
      <w:textAlignment w:val="auto"/>
    </w:pPr>
    <w:rPr>
      <w:rFonts w:cs="Times New Roman"/>
      <w:sz w:val="21"/>
      <w:szCs w:val="21"/>
    </w:rPr>
  </w:style>
  <w:style w:type="character" w:customStyle="1" w:styleId="tlid-translation">
    <w:name w:val="tlid-translation"/>
  </w:style>
  <w:style w:type="character" w:styleId="affffb">
    <w:name w:val="Unresolved Mention"/>
    <w:basedOn w:val="a2"/>
    <w:uiPriority w:val="99"/>
    <w:semiHidden/>
    <w:unhideWhenUsed/>
    <w:rsid w:val="003F5F02"/>
    <w:rPr>
      <w:color w:val="605E5C"/>
      <w:shd w:val="clear" w:color="auto" w:fill="E1DFDD"/>
    </w:rPr>
  </w:style>
  <w:style w:type="table" w:customStyle="1" w:styleId="affffc">
    <w:name w:val="三线表"/>
    <w:basedOn w:val="a3"/>
    <w:uiPriority w:val="99"/>
    <w:rsid w:val="00E341E5"/>
    <w:tblPr>
      <w:jc w:val="center"/>
      <w:tblBorders>
        <w:top w:val="single" w:sz="12" w:space="0" w:color="auto"/>
        <w:bottom w:val="single" w:sz="12" w:space="0" w:color="auto"/>
      </w:tblBorders>
    </w:tblPr>
    <w:trPr>
      <w:jc w:val="center"/>
    </w:tr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fd">
    <w:name w:val="表格头"/>
    <w:basedOn w:val="affa"/>
    <w:qFormat/>
    <w:rsid w:val="00AF2D38"/>
    <w:pPr>
      <w:spacing w:line="360" w:lineRule="auto"/>
    </w:pPr>
    <w:rPr>
      <w:rFonts w:eastAsia="黑体"/>
      <w:sz w:val="21"/>
    </w:rPr>
  </w:style>
  <w:style w:type="paragraph" w:customStyle="1" w:styleId="affffe">
    <w:name w:val="正文内容"/>
    <w:basedOn w:val="a1"/>
    <w:link w:val="afffff"/>
    <w:qFormat/>
    <w:rsid w:val="00110D4C"/>
    <w:pPr>
      <w:adjustRightInd/>
      <w:snapToGrid/>
      <w:spacing w:line="400" w:lineRule="exact"/>
      <w:ind w:firstLineChars="0" w:firstLine="420"/>
      <w:textAlignment w:val="auto"/>
    </w:pPr>
    <w:rPr>
      <w:rFonts w:cs="Times New Roman"/>
      <w:kern w:val="0"/>
      <w:szCs w:val="21"/>
    </w:rPr>
  </w:style>
  <w:style w:type="character" w:customStyle="1" w:styleId="afffff">
    <w:name w:val="正文内容 字符"/>
    <w:link w:val="affffe"/>
    <w:rsid w:val="00110D4C"/>
    <w:rPr>
      <w:rFonts w:ascii="Times New Roman" w:eastAsia="宋体" w:hAnsi="Times New Roman" w:cs="Times New Roman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emf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0F888E-566D-4A31-AC3B-D0C7B9844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8</TotalTime>
  <Pages>6</Pages>
  <Words>452</Words>
  <Characters>2581</Characters>
  <Application>Microsoft Office Word</Application>
  <DocSecurity>0</DocSecurity>
  <Lines>21</Lines>
  <Paragraphs>6</Paragraphs>
  <ScaleCrop>false</ScaleCrop>
  <Company>Sinopec</Company>
  <LinksUpToDate>false</LinksUpToDate>
  <CharactersWithSpaces>3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陈弈澄</dc:creator>
  <cp:lastModifiedBy>Marshall Bruce</cp:lastModifiedBy>
  <cp:revision>45</cp:revision>
  <cp:lastPrinted>2021-07-09T03:45:00Z</cp:lastPrinted>
  <dcterms:created xsi:type="dcterms:W3CDTF">2024-06-17T10:52:00Z</dcterms:created>
  <dcterms:modified xsi:type="dcterms:W3CDTF">2024-06-20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KSOProductBuildVer">
    <vt:lpwstr>2052-12.1.0.16729</vt:lpwstr>
  </property>
  <property fmtid="{D5CDD505-2E9C-101B-9397-08002B2CF9AE}" pid="5" name="ICV">
    <vt:lpwstr>B9E24349B1BC400195999B8F89ABFCD6_13</vt:lpwstr>
  </property>
  <property fmtid="{D5CDD505-2E9C-101B-9397-08002B2CF9AE}" pid="6" name="MTEquationNumber2">
    <vt:lpwstr>(#S1-#E1)</vt:lpwstr>
  </property>
  <property fmtid="{D5CDD505-2E9C-101B-9397-08002B2CF9AE}" pid="7" name="MTEquationSection">
    <vt:lpwstr>1</vt:lpwstr>
  </property>
</Properties>
</file>